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76AA0010" w:rsidR="000F1EA2" w:rsidRPr="00B15FD1" w:rsidRDefault="00175B09" w:rsidP="00B15FD1">
      <w:pPr>
        <w:pStyle w:val="Title"/>
        <w:rPr>
          <w:b/>
          <w:sz w:val="48"/>
        </w:rPr>
      </w:pPr>
      <w:r>
        <w:rPr>
          <w:b/>
          <w:sz w:val="52"/>
        </w:rPr>
        <w:t>Rules of indices</w:t>
      </w:r>
      <w:bookmarkStart w:id="0" w:name="_GoBack"/>
      <w:bookmarkEnd w:id="0"/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78F9093" w14:textId="2C703885" w:rsidR="00D73D31" w:rsidRP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i/>
        </w:rPr>
        <w:t xml:space="preserve"> </w:t>
      </w:r>
      <w:r>
        <w:t xml:space="preserve">× </w:t>
      </w:r>
      <w:r>
        <w:rPr>
          <w:i/>
        </w:rPr>
        <w:t>a</w:t>
      </w:r>
      <w:r>
        <w:rPr>
          <w:i/>
          <w:vertAlign w:val="superscript"/>
        </w:rPr>
        <w:t>n</w:t>
      </w:r>
      <w:r>
        <w:rPr>
          <w:i/>
        </w:rPr>
        <w:t xml:space="preserve"> </w:t>
      </w:r>
      <w:r>
        <w:t xml:space="preserve">= 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vertAlign w:val="superscript"/>
        </w:rPr>
        <w:t xml:space="preserve"> + </w:t>
      </w:r>
      <w:r>
        <w:rPr>
          <w:i/>
          <w:vertAlign w:val="superscript"/>
        </w:rPr>
        <w:t>n</w:t>
      </w:r>
    </w:p>
    <w:p w14:paraId="31995242" w14:textId="1A7ACAFC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40" w:dyaOrig="600" w14:anchorId="61F57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pt" o:ole="">
            <v:imagedata r:id="rId8" o:title=""/>
          </v:shape>
          <o:OLEObject Type="Embed" ProgID="Equation.DSMT4" ShapeID="_x0000_i1025" DrawAspect="Content" ObjectID="_1684558576" r:id="rId9"/>
        </w:object>
      </w:r>
      <w:r>
        <w:t xml:space="preserve"> </w:t>
      </w:r>
    </w:p>
    <w:p w14:paraId="68352121" w14:textId="354EF853" w:rsidR="001F7017" w:rsidRPr="001F7017" w:rsidRDefault="001F7017" w:rsidP="00D73D31">
      <w:pPr>
        <w:pStyle w:val="ListParagraph"/>
        <w:numPr>
          <w:ilvl w:val="0"/>
          <w:numId w:val="2"/>
        </w:numPr>
      </w:pPr>
      <w:r>
        <w:t>(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t>)</w:t>
      </w:r>
      <w:r>
        <w:rPr>
          <w:i/>
          <w:vertAlign w:val="superscript"/>
        </w:rPr>
        <w:t>n</w:t>
      </w:r>
      <w:r>
        <w:t xml:space="preserve"> = </w:t>
      </w:r>
      <w:r>
        <w:rPr>
          <w:i/>
        </w:rPr>
        <w:t>a</w:t>
      </w:r>
      <w:r>
        <w:rPr>
          <w:i/>
          <w:vertAlign w:val="superscript"/>
        </w:rPr>
        <w:t>mn</w:t>
      </w:r>
    </w:p>
    <w:p w14:paraId="211352CD" w14:textId="5054019B" w:rsid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vertAlign w:val="superscript"/>
        </w:rPr>
        <w:t>0</w:t>
      </w:r>
      <w:r>
        <w:t xml:space="preserve"> = 1</w:t>
      </w:r>
    </w:p>
    <w:p w14:paraId="614933C5" w14:textId="7B184470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8"/>
        </w:rPr>
        <w:object w:dxaOrig="820" w:dyaOrig="480" w14:anchorId="41CE6682">
          <v:shape id="_x0000_i1026" type="#_x0000_t75" style="width:41.25pt;height:24pt" o:ole="">
            <v:imagedata r:id="rId10" o:title=""/>
          </v:shape>
          <o:OLEObject Type="Embed" ProgID="Equation.DSMT4" ShapeID="_x0000_i1026" DrawAspect="Content" ObjectID="_1684558577" r:id="rId11"/>
        </w:object>
      </w:r>
      <w:r>
        <w:t xml:space="preserve"> i.e. the </w:t>
      </w:r>
      <w:r>
        <w:rPr>
          <w:i/>
        </w:rPr>
        <w:t>n</w:t>
      </w:r>
      <w:r>
        <w:t xml:space="preserve">th root of </w:t>
      </w:r>
      <w:r>
        <w:rPr>
          <w:i/>
        </w:rPr>
        <w:t>a</w:t>
      </w:r>
    </w:p>
    <w:p w14:paraId="6D068607" w14:textId="4ED6A4B6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18"/>
        </w:rPr>
        <w:object w:dxaOrig="1740" w:dyaOrig="580" w14:anchorId="100FF27F">
          <v:shape id="_x0000_i1027" type="#_x0000_t75" style="width:87pt;height:29.25pt" o:ole="">
            <v:imagedata r:id="rId12" o:title=""/>
          </v:shape>
          <o:OLEObject Type="Embed" ProgID="Equation.DSMT4" ShapeID="_x0000_i1027" DrawAspect="Content" ObjectID="_1684558578" r:id="rId13"/>
        </w:object>
      </w:r>
    </w:p>
    <w:p w14:paraId="2A778775" w14:textId="10FF9E98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00" w:dyaOrig="580" w14:anchorId="26F0C2BA">
          <v:shape id="_x0000_i1028" type="#_x0000_t75" style="width:45pt;height:29.25pt" o:ole="">
            <v:imagedata r:id="rId14" o:title=""/>
          </v:shape>
          <o:OLEObject Type="Embed" ProgID="Equation.DSMT4" ShapeID="_x0000_i1028" DrawAspect="Content" ObjectID="_1684558579" r:id="rId15"/>
        </w:object>
      </w:r>
      <w:r>
        <w:t xml:space="preserve"> </w:t>
      </w:r>
    </w:p>
    <w:p w14:paraId="2BB3F308" w14:textId="7583C6E4" w:rsidR="001F7017" w:rsidRPr="006D5C1F" w:rsidRDefault="001F7017" w:rsidP="00D73D31">
      <w:pPr>
        <w:pStyle w:val="ListParagraph"/>
        <w:numPr>
          <w:ilvl w:val="0"/>
          <w:numId w:val="2"/>
        </w:numPr>
      </w:pPr>
      <w:r>
        <w:t xml:space="preserve">The square root of a number produces two solutions, e.g. </w:t>
      </w:r>
      <w:r w:rsidRPr="001F7017">
        <w:rPr>
          <w:position w:val="-8"/>
        </w:rPr>
        <w:object w:dxaOrig="880" w:dyaOrig="340" w14:anchorId="220FC2FB">
          <v:shape id="_x0000_i1029" type="#_x0000_t75" style="width:44.25pt;height:17.25pt" o:ole="">
            <v:imagedata r:id="rId16" o:title=""/>
          </v:shape>
          <o:OLEObject Type="Embed" ProgID="Equation.DSMT4" ShapeID="_x0000_i1029" DrawAspect="Content" ObjectID="_1684558580" r:id="rId17"/>
        </w:object>
      </w:r>
      <w:r>
        <w:t>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F0AE67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7017">
        <w:t>Evaluate 10</w:t>
      </w:r>
      <w:r w:rsidR="001F7017">
        <w:rPr>
          <w:vertAlign w:val="superscript"/>
        </w:rPr>
        <w:t>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1F7017">
        <w:trPr>
          <w:trHeight w:val="790"/>
        </w:trPr>
        <w:tc>
          <w:tcPr>
            <w:tcW w:w="3827" w:type="dxa"/>
          </w:tcPr>
          <w:p w14:paraId="6940D601" w14:textId="77777777" w:rsidR="001F7017" w:rsidRPr="00787BF7" w:rsidRDefault="001F7017" w:rsidP="001F7017">
            <w:pPr>
              <w:pStyle w:val="Exampleline1"/>
            </w:pPr>
            <w:r>
              <w:t>10</w:t>
            </w:r>
            <w:r>
              <w:rPr>
                <w:vertAlign w:val="superscript"/>
              </w:rPr>
              <w:t>0</w:t>
            </w:r>
            <w:r>
              <w:t xml:space="preserve"> = 1</w:t>
            </w:r>
          </w:p>
        </w:tc>
        <w:tc>
          <w:tcPr>
            <w:tcW w:w="3776" w:type="dxa"/>
          </w:tcPr>
          <w:p w14:paraId="775ED92C" w14:textId="231F3BC1" w:rsidR="001F7017" w:rsidRPr="00B43FA3" w:rsidRDefault="001F7017" w:rsidP="001F7017">
            <w:pPr>
              <w:pStyle w:val="Exampleline1"/>
              <w:ind w:left="0" w:firstLine="5"/>
              <w:rPr>
                <w:sz w:val="20"/>
                <w:szCs w:val="20"/>
              </w:rPr>
            </w:pPr>
            <w:r>
              <w:t>Any value raised to the power of zero is equal to 1</w:t>
            </w:r>
          </w:p>
        </w:tc>
      </w:tr>
    </w:tbl>
    <w:p w14:paraId="66F8ACF3" w14:textId="04B7050F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279" w:dyaOrig="480" w14:anchorId="43B4A8A8">
          <v:shape id="_x0000_i1030" type="#_x0000_t75" style="width:14.25pt;height:24pt" o:ole="">
            <v:imagedata r:id="rId18" o:title=""/>
          </v:shape>
          <o:OLEObject Type="Embed" ProgID="Equation.DSMT4" ShapeID="_x0000_i1030" DrawAspect="Content" ObjectID="_1684558581" r:id="rId1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1F7017">
        <w:tc>
          <w:tcPr>
            <w:tcW w:w="3827" w:type="dxa"/>
          </w:tcPr>
          <w:p w14:paraId="6E12C8D4" w14:textId="77777777" w:rsidR="001F7017" w:rsidRDefault="001F7017" w:rsidP="001F7017">
            <w:pPr>
              <w:pStyle w:val="Exampleline1"/>
            </w:pPr>
            <w:r w:rsidRPr="001F7017">
              <w:rPr>
                <w:position w:val="-8"/>
              </w:rPr>
              <w:object w:dxaOrig="800" w:dyaOrig="499" w14:anchorId="4B67DC88">
                <v:shape id="_x0000_i1031" type="#_x0000_t75" style="width:39.75pt;height:24.75pt" o:ole="">
                  <v:imagedata r:id="rId20" o:title=""/>
                </v:shape>
                <o:OLEObject Type="Embed" ProgID="Equation.DSMT4" ShapeID="_x0000_i1031" DrawAspect="Content" ObjectID="_1684558582" r:id="rId21"/>
              </w:object>
            </w:r>
          </w:p>
          <w:p w14:paraId="61AF5949" w14:textId="7FD4C09D" w:rsidR="001F7017" w:rsidRDefault="00684025" w:rsidP="00684025">
            <w:pPr>
              <w:pStyle w:val="Example"/>
              <w:tabs>
                <w:tab w:val="left" w:pos="317"/>
              </w:tabs>
            </w:pPr>
            <w:r>
              <w:tab/>
            </w:r>
            <w:r w:rsidR="001F7017">
              <w:t>= 3</w:t>
            </w:r>
          </w:p>
        </w:tc>
        <w:tc>
          <w:tcPr>
            <w:tcW w:w="3776" w:type="dxa"/>
          </w:tcPr>
          <w:p w14:paraId="1F01317E" w14:textId="77777777" w:rsidR="001F7017" w:rsidRPr="004B7149" w:rsidRDefault="001F7017" w:rsidP="001F7017">
            <w:pPr>
              <w:pStyle w:val="Exampleline1"/>
            </w:pPr>
            <w:r>
              <w:t xml:space="preserve">Use the rule </w:t>
            </w:r>
            <w:r w:rsidRPr="001F7017">
              <w:rPr>
                <w:position w:val="-8"/>
              </w:rPr>
              <w:object w:dxaOrig="820" w:dyaOrig="499" w14:anchorId="6A843C86">
                <v:shape id="_x0000_i1032" type="#_x0000_t75" style="width:41.25pt;height:24.75pt" o:ole="">
                  <v:imagedata r:id="rId22" o:title=""/>
                </v:shape>
                <o:OLEObject Type="Embed" ProgID="Equation.DSMT4" ShapeID="_x0000_i1032" DrawAspect="Content" ObjectID="_1684558583" r:id="rId23"/>
              </w:object>
            </w:r>
          </w:p>
        </w:tc>
      </w:tr>
    </w:tbl>
    <w:p w14:paraId="68384E11" w14:textId="77777777" w:rsidR="001F7017" w:rsidRPr="00EC0296" w:rsidRDefault="00EC0296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420" w:dyaOrig="480" w14:anchorId="4F7575E2">
          <v:shape id="_x0000_i1033" type="#_x0000_t75" style="width:21pt;height:24pt" o:ole="">
            <v:imagedata r:id="rId24" o:title=""/>
          </v:shape>
          <o:OLEObject Type="Embed" ProgID="Equation.DSMT4" ShapeID="_x0000_i1033" DrawAspect="Content" ObjectID="_1684558584" r:id="rId2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18"/>
        <w:gridCol w:w="3785"/>
      </w:tblGrid>
      <w:tr w:rsidR="001F7017" w14:paraId="0FD0C0C7" w14:textId="77777777" w:rsidTr="001F7017">
        <w:tc>
          <w:tcPr>
            <w:tcW w:w="3818" w:type="dxa"/>
          </w:tcPr>
          <w:p w14:paraId="4CC7AEAD" w14:textId="77777777" w:rsidR="001F7017" w:rsidRDefault="001F7017" w:rsidP="001F7017">
            <w:pPr>
              <w:pStyle w:val="Exampleline1"/>
            </w:pPr>
            <w:r w:rsidRPr="00787BF7">
              <w:object w:dxaOrig="1380" w:dyaOrig="600" w14:anchorId="0F70CE3B">
                <v:shape id="_x0000_i1034" type="#_x0000_t75" style="width:69pt;height:30pt" o:ole="">
                  <v:imagedata r:id="rId26" o:title=""/>
                </v:shape>
                <o:OLEObject Type="Embed" ProgID="Equation.DSMT4" ShapeID="_x0000_i1034" DrawAspect="Content" ObjectID="_1684558585" r:id="rId27"/>
              </w:object>
            </w:r>
          </w:p>
          <w:p w14:paraId="23850408" w14:textId="0123D9E1" w:rsidR="001F7017" w:rsidRDefault="007816DB" w:rsidP="007816DB">
            <w:pPr>
              <w:pStyle w:val="Example"/>
              <w:tabs>
                <w:tab w:val="left" w:pos="424"/>
              </w:tabs>
              <w:spacing w:before="120"/>
            </w:pPr>
            <w:r>
              <w:tab/>
            </w:r>
            <w:r w:rsidR="001F7017">
              <w:t xml:space="preserve">= </w:t>
            </w:r>
            <w:r w:rsidR="001F7017" w:rsidRPr="00FE7A18">
              <w:rPr>
                <w:position w:val="-6"/>
              </w:rPr>
              <w:object w:dxaOrig="260" w:dyaOrig="320" w14:anchorId="75A46F25">
                <v:shape id="_x0000_i1035" type="#_x0000_t75" style="width:13.5pt;height:15.75pt" o:ole="">
                  <v:imagedata r:id="rId28" o:title=""/>
                </v:shape>
                <o:OLEObject Type="Embed" ProgID="Equation.DSMT4" ShapeID="_x0000_i1035" DrawAspect="Content" ObjectID="_1684558586" r:id="rId29"/>
              </w:object>
            </w:r>
          </w:p>
          <w:p w14:paraId="40F870F0" w14:textId="576A4755" w:rsidR="001F7017" w:rsidRDefault="007816DB" w:rsidP="007816DB">
            <w:pPr>
              <w:pStyle w:val="Example"/>
              <w:tabs>
                <w:tab w:val="left" w:pos="424"/>
              </w:tabs>
            </w:pPr>
            <w:r>
              <w:tab/>
            </w:r>
            <w:r w:rsidR="001F7017">
              <w:t>= 9</w:t>
            </w:r>
          </w:p>
        </w:tc>
        <w:tc>
          <w:tcPr>
            <w:tcW w:w="3785" w:type="dxa"/>
          </w:tcPr>
          <w:p w14:paraId="16116C59" w14:textId="76A2274C" w:rsidR="001F7017" w:rsidRDefault="001F7017" w:rsidP="001F7017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18"/>
              </w:rPr>
              <w:object w:dxaOrig="1200" w:dyaOrig="600" w14:anchorId="4048C3BF">
                <v:shape id="_x0000_i1036" type="#_x0000_t75" style="width:60pt;height:30pt" o:ole="">
                  <v:imagedata r:id="rId30" o:title=""/>
                </v:shape>
                <o:OLEObject Type="Embed" ProgID="Equation.DSMT4" ShapeID="_x0000_i1036" DrawAspect="Content" ObjectID="_1684558587" r:id="rId31"/>
              </w:object>
            </w:r>
          </w:p>
          <w:p w14:paraId="35765EE9" w14:textId="0FDB09E2" w:rsidR="001F7017" w:rsidRPr="004B7149" w:rsidRDefault="001F7017" w:rsidP="001F7017">
            <w:pPr>
              <w:pStyle w:val="Example"/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8"/>
              </w:rPr>
              <w:object w:dxaOrig="840" w:dyaOrig="360" w14:anchorId="428A400B">
                <v:shape id="_x0000_i1037" type="#_x0000_t75" style="width:42pt;height:18.75pt" o:ole="">
                  <v:imagedata r:id="rId32" o:title=""/>
                </v:shape>
                <o:OLEObject Type="Embed" ProgID="Equation.DSMT4" ShapeID="_x0000_i1037" DrawAspect="Content" ObjectID="_1684558588" r:id="rId33"/>
              </w:object>
            </w:r>
          </w:p>
          <w:p w14:paraId="1923DC8D" w14:textId="77777777" w:rsidR="001F7017" w:rsidRPr="004B7149" w:rsidRDefault="001F7017" w:rsidP="00CA1EAC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70730948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08380DCA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975B0F5" w14:textId="61B81F8D" w:rsidR="00636F25" w:rsidRDefault="00636F25">
      <w:pPr>
        <w:rPr>
          <w:b/>
        </w:rPr>
      </w:pPr>
      <w:r>
        <w:rPr>
          <w:b/>
        </w:rPr>
        <w:br w:type="page"/>
      </w:r>
    </w:p>
    <w:p w14:paraId="1088F75E" w14:textId="1BF39A04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lastRenderedPageBreak/>
        <w:t>Example 4</w:t>
      </w:r>
      <w:r w:rsidRPr="00F11D5F">
        <w:rPr>
          <w:b/>
        </w:rPr>
        <w:tab/>
      </w:r>
      <w:r w:rsidR="007816DB">
        <w:t xml:space="preserve">Evaluate </w:t>
      </w:r>
      <w:r w:rsidR="007816DB" w:rsidRPr="00FE7A18">
        <w:rPr>
          <w:position w:val="-4"/>
        </w:rPr>
        <w:object w:dxaOrig="360" w:dyaOrig="300" w14:anchorId="7514043D">
          <v:shape id="_x0000_i1038" type="#_x0000_t75" style="width:18.75pt;height:15pt" o:ole="">
            <v:imagedata r:id="rId34" o:title=""/>
          </v:shape>
          <o:OLEObject Type="Embed" ProgID="Equation.DSMT4" ShapeID="_x0000_i1038" DrawAspect="Content" ObjectID="_1684558589" r:id="rId3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28A11B6" w14:textId="77777777" w:rsidTr="007816DB">
        <w:tc>
          <w:tcPr>
            <w:tcW w:w="3827" w:type="dxa"/>
          </w:tcPr>
          <w:p w14:paraId="0A6533D5" w14:textId="77777777" w:rsidR="007816DB" w:rsidRDefault="007816DB" w:rsidP="007816DB">
            <w:pPr>
              <w:pStyle w:val="Exampleline1"/>
            </w:pPr>
            <w:r w:rsidRPr="00FE7A18">
              <w:object w:dxaOrig="880" w:dyaOrig="620" w14:anchorId="0CA608D1">
                <v:shape id="_x0000_i1039" type="#_x0000_t75" style="width:44.25pt;height:30.75pt" o:ole="">
                  <v:imagedata r:id="rId36" o:title=""/>
                </v:shape>
                <o:OLEObject Type="Embed" ProgID="Equation.DSMT4" ShapeID="_x0000_i1039" DrawAspect="Content" ObjectID="_1684558590" r:id="rId37"/>
              </w:object>
            </w:r>
          </w:p>
          <w:p w14:paraId="67822C12" w14:textId="3022C597" w:rsidR="007816DB" w:rsidRDefault="007816DB" w:rsidP="007816DB">
            <w:pPr>
              <w:pStyle w:val="Example"/>
              <w:tabs>
                <w:tab w:val="left" w:pos="317"/>
              </w:tabs>
            </w:pPr>
            <w:r>
              <w:tab/>
            </w:r>
            <w:r w:rsidRPr="00FE7A18">
              <w:rPr>
                <w:position w:val="-24"/>
              </w:rPr>
              <w:object w:dxaOrig="520" w:dyaOrig="620" w14:anchorId="58ACFE1C">
                <v:shape id="_x0000_i1040" type="#_x0000_t75" style="width:26.25pt;height:30.75pt" o:ole="">
                  <v:imagedata r:id="rId38" o:title=""/>
                </v:shape>
                <o:OLEObject Type="Embed" ProgID="Equation.DSMT4" ShapeID="_x0000_i1040" DrawAspect="Content" ObjectID="_1684558591" r:id="rId39"/>
              </w:object>
            </w:r>
          </w:p>
        </w:tc>
        <w:tc>
          <w:tcPr>
            <w:tcW w:w="3776" w:type="dxa"/>
          </w:tcPr>
          <w:p w14:paraId="07E1A980" w14:textId="0B126159" w:rsidR="007816DB" w:rsidRDefault="007816DB" w:rsidP="007816DB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60" w:dyaOrig="620" w14:anchorId="7F9D5D3F">
                <v:shape id="_x0000_i1041" type="#_x0000_t75" style="width:48pt;height:30.75pt" o:ole="">
                  <v:imagedata r:id="rId40" o:title=""/>
                </v:shape>
                <o:OLEObject Type="Embed" ProgID="Equation.DSMT4" ShapeID="_x0000_i1041" DrawAspect="Content" ObjectID="_1684558592" r:id="rId41"/>
              </w:object>
            </w:r>
          </w:p>
          <w:p w14:paraId="773049BF" w14:textId="2F7766FA" w:rsidR="007816DB" w:rsidRPr="00203A18" w:rsidRDefault="007816DB" w:rsidP="007816DB">
            <w:pPr>
              <w:pStyle w:val="Example"/>
              <w:spacing w:before="120"/>
              <w:ind w:left="318" w:hanging="318"/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6"/>
              </w:rPr>
              <w:object w:dxaOrig="760" w:dyaOrig="320" w14:anchorId="530F3B5D">
                <v:shape id="_x0000_i1042" type="#_x0000_t75" style="width:37.5pt;height:15.75pt" o:ole="">
                  <v:imagedata r:id="rId42" o:title=""/>
                </v:shape>
                <o:OLEObject Type="Embed" ProgID="Equation.DSMT4" ShapeID="_x0000_i1042" DrawAspect="Content" ObjectID="_1684558593" r:id="rId43"/>
              </w:object>
            </w:r>
          </w:p>
        </w:tc>
      </w:tr>
    </w:tbl>
    <w:p w14:paraId="699A5427" w14:textId="48AC0ACD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460" w:dyaOrig="660" w14:anchorId="0DEFEEE2">
          <v:shape id="_x0000_i1043" type="#_x0000_t75" style="width:22.5pt;height:33pt" o:ole="">
            <v:imagedata r:id="rId44" o:title=""/>
          </v:shape>
          <o:OLEObject Type="Embed" ProgID="Equation.DSMT4" ShapeID="_x0000_i1043" DrawAspect="Content" ObjectID="_1684558594" r:id="rId4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1D9663C" w14:textId="77777777" w:rsidTr="007816DB">
        <w:tc>
          <w:tcPr>
            <w:tcW w:w="3827" w:type="dxa"/>
          </w:tcPr>
          <w:p w14:paraId="12FF6F32" w14:textId="77777777" w:rsidR="007816DB" w:rsidRPr="00FE7A18" w:rsidRDefault="00684025" w:rsidP="007816DB">
            <w:pPr>
              <w:pStyle w:val="Exampleline1"/>
              <w:rPr>
                <w:vertAlign w:val="superscript"/>
              </w:rPr>
            </w:pPr>
            <w:r w:rsidRPr="00684025">
              <w:rPr>
                <w:position w:val="-24"/>
              </w:rPr>
              <w:object w:dxaOrig="440" w:dyaOrig="639" w14:anchorId="52F8AD09">
                <v:shape id="_x0000_i1044" type="#_x0000_t75" style="width:21.75pt;height:32.25pt" o:ole="">
                  <v:imagedata r:id="rId46" o:title=""/>
                </v:shape>
                <o:OLEObject Type="Embed" ProgID="Equation.DSMT4" ShapeID="_x0000_i1044" DrawAspect="Content" ObjectID="_1684558595" r:id="rId47"/>
              </w:object>
            </w:r>
            <w:r w:rsidR="007816DB">
              <w:t xml:space="preserve"> = 3</w:t>
            </w:r>
            <w:r w:rsidR="007816DB" w:rsidRPr="00FE7A18">
              <w:rPr>
                <w:i/>
              </w:rPr>
              <w:t>x</w:t>
            </w:r>
            <w:r w:rsidR="007816DB">
              <w:rPr>
                <w:vertAlign w:val="superscript"/>
              </w:rPr>
              <w:t>3</w:t>
            </w:r>
          </w:p>
        </w:tc>
        <w:tc>
          <w:tcPr>
            <w:tcW w:w="3776" w:type="dxa"/>
          </w:tcPr>
          <w:p w14:paraId="6C59817E" w14:textId="06BCE65B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6 </w:t>
            </w:r>
            <w:r>
              <w:rPr>
                <w:rFonts w:cs="Times New Roman"/>
              </w:rPr>
              <w:t>÷</w:t>
            </w:r>
            <w:r>
              <w:t xml:space="preserve"> 2 = 3 and us</w:t>
            </w:r>
            <w:r w:rsidR="00684025">
              <w:t>e</w:t>
            </w:r>
            <w:r>
              <w:t xml:space="preserve"> the rule </w:t>
            </w:r>
            <w:r w:rsidRPr="00FE7A18">
              <w:rPr>
                <w:position w:val="-24"/>
              </w:rPr>
              <w:object w:dxaOrig="980" w:dyaOrig="639" w14:anchorId="2913157A">
                <v:shape id="_x0000_i1045" type="#_x0000_t75" style="width:48pt;height:32.25pt" o:ole="">
                  <v:imagedata r:id="rId48" o:title=""/>
                </v:shape>
                <o:OLEObject Type="Embed" ProgID="Equation.DSMT4" ShapeID="_x0000_i1045" DrawAspect="Content" ObjectID="_1684558596" r:id="rId49"/>
              </w:object>
            </w:r>
            <w:r>
              <w:t xml:space="preserve"> </w:t>
            </w:r>
            <w:r w:rsidR="00684025">
              <w:t xml:space="preserve">to </w:t>
            </w:r>
            <w:r>
              <w:t xml:space="preserve">give </w:t>
            </w:r>
            <w:r w:rsidRPr="00FE7A18">
              <w:rPr>
                <w:position w:val="-24"/>
              </w:rPr>
              <w:object w:dxaOrig="1359" w:dyaOrig="639" w14:anchorId="5C2BAFAD">
                <v:shape id="_x0000_i1046" type="#_x0000_t75" style="width:67.5pt;height:32.25pt" o:ole="">
                  <v:imagedata r:id="rId50" o:title=""/>
                </v:shape>
                <o:OLEObject Type="Embed" ProgID="Equation.DSMT4" ShapeID="_x0000_i1046" DrawAspect="Content" ObjectID="_1684558597" r:id="rId51"/>
              </w:object>
            </w:r>
          </w:p>
          <w:p w14:paraId="40C99EAF" w14:textId="77777777" w:rsidR="007816DB" w:rsidRPr="00203A18" w:rsidRDefault="007816DB" w:rsidP="00CA1EAC">
            <w:pPr>
              <w:pStyle w:val="Example"/>
            </w:pPr>
          </w:p>
        </w:tc>
      </w:tr>
    </w:tbl>
    <w:p w14:paraId="566C7727" w14:textId="1FB58306" w:rsidR="001C6376" w:rsidRDefault="001C6376" w:rsidP="007816DB">
      <w:pPr>
        <w:pStyle w:val="Example"/>
        <w:spacing w:before="240"/>
        <w:rPr>
          <w:i/>
        </w:rPr>
      </w:pPr>
      <w:r>
        <w:rPr>
          <w:b/>
        </w:rPr>
        <w:t>Example 6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720" w:dyaOrig="639" w14:anchorId="62A99B3E">
          <v:shape id="_x0000_i1047" type="#_x0000_t75" style="width:36pt;height:32.25pt" o:ole="">
            <v:imagedata r:id="rId52" o:title=""/>
          </v:shape>
          <o:OLEObject Type="Embed" ProgID="Equation.DSMT4" ShapeID="_x0000_i1047" DrawAspect="Content" ObjectID="_1684558598" r:id="rId5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3D7E02AD" w14:textId="77777777" w:rsidTr="007816DB">
        <w:tc>
          <w:tcPr>
            <w:tcW w:w="3827" w:type="dxa"/>
          </w:tcPr>
          <w:p w14:paraId="5888B82B" w14:textId="77777777" w:rsidR="007816DB" w:rsidRDefault="007816DB" w:rsidP="007816DB">
            <w:pPr>
              <w:pStyle w:val="Exampleline1"/>
            </w:pPr>
            <w:r w:rsidRPr="007816DB">
              <w:rPr>
                <w:position w:val="-24"/>
              </w:rPr>
              <w:object w:dxaOrig="1800" w:dyaOrig="639" w14:anchorId="7F053B35">
                <v:shape id="_x0000_i1048" type="#_x0000_t75" style="width:88.5pt;height:32.25pt" o:ole="">
                  <v:imagedata r:id="rId54" o:title=""/>
                </v:shape>
                <o:OLEObject Type="Embed" ProgID="Equation.DSMT4" ShapeID="_x0000_i1048" DrawAspect="Content" ObjectID="_1684558599" r:id="rId55"/>
              </w:object>
            </w:r>
          </w:p>
          <w:p w14:paraId="100E239D" w14:textId="77777777" w:rsidR="007816DB" w:rsidRDefault="007816DB" w:rsidP="00CA1EAC">
            <w:pPr>
              <w:pStyle w:val="Example"/>
            </w:pPr>
          </w:p>
          <w:p w14:paraId="0978F749" w14:textId="17DDDD7E" w:rsidR="007816DB" w:rsidRPr="00BB74EE" w:rsidRDefault="00684025" w:rsidP="00CA1EAC">
            <w:pPr>
              <w:pStyle w:val="Example"/>
              <w:rPr>
                <w:vertAlign w:val="superscript"/>
              </w:rPr>
            </w:pPr>
            <w:r>
              <w:tab/>
            </w:r>
            <w:r w:rsidR="007816DB">
              <w:t xml:space="preserve">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 xml:space="preserve">8 </w:t>
            </w:r>
            <w:r w:rsidR="007816DB">
              <w:rPr>
                <w:rFonts w:cs="Times New Roman"/>
                <w:vertAlign w:val="superscript"/>
              </w:rPr>
              <w:t xml:space="preserve">− </w:t>
            </w:r>
            <w:r w:rsidR="007816DB">
              <w:rPr>
                <w:vertAlign w:val="superscript"/>
              </w:rPr>
              <w:t>4</w:t>
            </w:r>
            <w:r w:rsidR="007816DB">
              <w:t xml:space="preserve"> 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>4</w:t>
            </w:r>
          </w:p>
        </w:tc>
        <w:tc>
          <w:tcPr>
            <w:tcW w:w="3776" w:type="dxa"/>
          </w:tcPr>
          <w:p w14:paraId="00B3564F" w14:textId="42CEFCA9" w:rsidR="007816DB" w:rsidRDefault="007816DB" w:rsidP="007816DB">
            <w:pPr>
              <w:pStyle w:val="Exampleline1"/>
              <w:spacing w:before="240"/>
              <w:ind w:left="290"/>
            </w:pPr>
            <w:r w:rsidRPr="00684025">
              <w:rPr>
                <w:b/>
              </w:rPr>
              <w:t>1</w:t>
            </w:r>
            <w:r>
              <w:tab/>
              <w:t xml:space="preserve">Use the rule </w:t>
            </w:r>
            <w:r w:rsidRPr="00BB74EE">
              <w:rPr>
                <w:position w:val="-6"/>
              </w:rPr>
              <w:object w:dxaOrig="1340" w:dyaOrig="320" w14:anchorId="06BD5BF7">
                <v:shape id="_x0000_i1049" type="#_x0000_t75" style="width:66.75pt;height:15.75pt" o:ole="">
                  <v:imagedata r:id="rId56" o:title=""/>
                </v:shape>
                <o:OLEObject Type="Embed" ProgID="Equation.DSMT4" ShapeID="_x0000_i1049" DrawAspect="Content" ObjectID="_1684558600" r:id="rId57"/>
              </w:object>
            </w:r>
          </w:p>
          <w:p w14:paraId="7B02BD4F" w14:textId="77777777" w:rsidR="007816DB" w:rsidRDefault="007816DB" w:rsidP="00CA1EAC">
            <w:pPr>
              <w:pStyle w:val="Example"/>
            </w:pPr>
          </w:p>
          <w:p w14:paraId="33256AC6" w14:textId="6747CFFB" w:rsidR="007816DB" w:rsidRPr="00203A18" w:rsidRDefault="007816DB" w:rsidP="007816DB">
            <w:pPr>
              <w:pStyle w:val="Example"/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80" w:dyaOrig="639" w14:anchorId="297DC203">
                <v:shape id="_x0000_i1050" type="#_x0000_t75" style="width:48pt;height:32.25pt" o:ole="">
                  <v:imagedata r:id="rId58" o:title=""/>
                </v:shape>
                <o:OLEObject Type="Embed" ProgID="Equation.DSMT4" ShapeID="_x0000_i1050" DrawAspect="Content" ObjectID="_1684558601" r:id="rId59"/>
              </w:object>
            </w:r>
          </w:p>
        </w:tc>
      </w:tr>
    </w:tbl>
    <w:p w14:paraId="5C5F297A" w14:textId="4D99DA9B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7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2"/>
        </w:rPr>
        <w:object w:dxaOrig="320" w:dyaOrig="580" w14:anchorId="55AC49D9">
          <v:shape id="_x0000_i1051" type="#_x0000_t75" style="width:16.5pt;height:28.5pt" o:ole="">
            <v:imagedata r:id="rId60" o:title=""/>
          </v:shape>
          <o:OLEObject Type="Embed" ProgID="Equation.DSMT4" ShapeID="_x0000_i1051" DrawAspect="Content" ObjectID="_1684558602" r:id="rId61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8F94A0C" w14:textId="77777777" w:rsidTr="00CA1EAC">
        <w:tc>
          <w:tcPr>
            <w:tcW w:w="3827" w:type="dxa"/>
          </w:tcPr>
          <w:p w14:paraId="49C7103A" w14:textId="77777777" w:rsidR="007816DB" w:rsidRPr="006565BD" w:rsidRDefault="007816DB" w:rsidP="007816DB">
            <w:pPr>
              <w:pStyle w:val="Exampleline1"/>
            </w:pPr>
            <w:r w:rsidRPr="007816DB">
              <w:rPr>
                <w:position w:val="-22"/>
              </w:rPr>
              <w:object w:dxaOrig="960" w:dyaOrig="580" w14:anchorId="36282063">
                <v:shape id="_x0000_i1052" type="#_x0000_t75" style="width:48pt;height:28.5pt" o:ole="">
                  <v:imagedata r:id="rId62" o:title=""/>
                </v:shape>
                <o:OLEObject Type="Embed" ProgID="Equation.DSMT4" ShapeID="_x0000_i1052" DrawAspect="Content" ObjectID="_1684558603" r:id="rId63"/>
              </w:object>
            </w:r>
          </w:p>
        </w:tc>
        <w:tc>
          <w:tcPr>
            <w:tcW w:w="3776" w:type="dxa"/>
          </w:tcPr>
          <w:p w14:paraId="74C65D61" w14:textId="77D3BD4E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Use the rule </w:t>
            </w:r>
            <w:r w:rsidRPr="00FE7A18">
              <w:rPr>
                <w:position w:val="-24"/>
              </w:rPr>
              <w:object w:dxaOrig="900" w:dyaOrig="600" w14:anchorId="3C6F4B02">
                <v:shape id="_x0000_i1053" type="#_x0000_t75" style="width:44.25pt;height:30pt" o:ole="">
                  <v:imagedata r:id="rId64" o:title=""/>
                </v:shape>
                <o:OLEObject Type="Embed" ProgID="Equation.DSMT4" ShapeID="_x0000_i1053" DrawAspect="Content" ObjectID="_1684558604" r:id="rId65"/>
              </w:object>
            </w:r>
            <w:r>
              <w:t xml:space="preserve">, note that the fraction </w:t>
            </w:r>
            <w:r w:rsidRPr="007816DB">
              <w:rPr>
                <w:position w:val="-22"/>
              </w:rPr>
              <w:object w:dxaOrig="220" w:dyaOrig="580" w14:anchorId="149D6BCA">
                <v:shape id="_x0000_i1054" type="#_x0000_t75" style="width:11.25pt;height:28.5pt" o:ole="">
                  <v:imagedata r:id="rId66" o:title=""/>
                </v:shape>
                <o:OLEObject Type="Embed" ProgID="Equation.DSMT4" ShapeID="_x0000_i1054" DrawAspect="Content" ObjectID="_1684558605" r:id="rId67"/>
              </w:object>
            </w:r>
            <w:r w:rsidR="00EF47BA">
              <w:t xml:space="preserve"> remains unchanged</w:t>
            </w:r>
          </w:p>
        </w:tc>
      </w:tr>
    </w:tbl>
    <w:p w14:paraId="5BF740C9" w14:textId="602CCD91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8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6"/>
        </w:rPr>
        <w:object w:dxaOrig="400" w:dyaOrig="620" w14:anchorId="763CD29C">
          <v:shape id="_x0000_i1055" type="#_x0000_t75" style="width:20.25pt;height:30.75pt" o:ole="">
            <v:imagedata r:id="rId68" o:title=""/>
          </v:shape>
          <o:OLEObject Type="Embed" ProgID="Equation.DSMT4" ShapeID="_x0000_i1055" DrawAspect="Content" ObjectID="_1684558606" r:id="rId69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4F42B59" w14:textId="77777777" w:rsidTr="00CA1EAC">
        <w:tc>
          <w:tcPr>
            <w:tcW w:w="3827" w:type="dxa"/>
          </w:tcPr>
          <w:p w14:paraId="377D52DC" w14:textId="77777777" w:rsidR="007816DB" w:rsidRPr="006565BD" w:rsidRDefault="00684025" w:rsidP="007816DB">
            <w:pPr>
              <w:pStyle w:val="Exampleline1"/>
            </w:pPr>
            <w:r w:rsidRPr="00684025">
              <w:rPr>
                <w:position w:val="-50"/>
              </w:rPr>
              <w:object w:dxaOrig="1060" w:dyaOrig="1100" w14:anchorId="1668ADA6">
                <v:shape id="_x0000_i1056" type="#_x0000_t75" style="width:53.25pt;height:54.75pt" o:ole="">
                  <v:imagedata r:id="rId70" o:title=""/>
                </v:shape>
                <o:OLEObject Type="Embed" ProgID="Equation.DSMT4" ShapeID="_x0000_i1056" DrawAspect="Content" ObjectID="_1684558607" r:id="rId71"/>
              </w:object>
            </w:r>
          </w:p>
        </w:tc>
        <w:tc>
          <w:tcPr>
            <w:tcW w:w="3776" w:type="dxa"/>
          </w:tcPr>
          <w:p w14:paraId="0BB625AC" w14:textId="16223FB9" w:rsidR="007816DB" w:rsidRDefault="007816DB" w:rsidP="00684025">
            <w:pPr>
              <w:pStyle w:val="Exampleline1"/>
            </w:pPr>
            <w:r w:rsidRPr="006565BD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8"/>
              </w:rPr>
              <w:object w:dxaOrig="820" w:dyaOrig="499" w14:anchorId="48DA8043">
                <v:shape id="_x0000_i1057" type="#_x0000_t75" style="width:41.25pt;height:24.75pt" o:ole="">
                  <v:imagedata r:id="rId72" o:title=""/>
                </v:shape>
                <o:OLEObject Type="Embed" ProgID="Equation.DSMT4" ShapeID="_x0000_i1057" DrawAspect="Content" ObjectID="_1684558608" r:id="rId73"/>
              </w:object>
            </w:r>
          </w:p>
          <w:p w14:paraId="65CFEE41" w14:textId="7C7BA7A4" w:rsidR="007816DB" w:rsidRPr="00203A18" w:rsidRDefault="007816DB" w:rsidP="00684025">
            <w:pPr>
              <w:pStyle w:val="Exampleline1"/>
            </w:pPr>
            <w:r w:rsidRPr="006565BD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40" w:dyaOrig="620" w14:anchorId="017764B5">
                <v:shape id="_x0000_i1058" type="#_x0000_t75" style="width:46.5pt;height:30.75pt" o:ole="">
                  <v:imagedata r:id="rId74" o:title=""/>
                </v:shape>
                <o:OLEObject Type="Embed" ProgID="Equation.DSMT4" ShapeID="_x0000_i1058" DrawAspect="Content" ObjectID="_1684558609" r:id="rId75"/>
              </w:object>
            </w:r>
          </w:p>
        </w:tc>
      </w:tr>
    </w:tbl>
    <w:p w14:paraId="3E144A8A" w14:textId="77777777" w:rsidR="00B958B8" w:rsidRDefault="00B958B8" w:rsidP="00B958B8">
      <w:pPr>
        <w:pStyle w:val="Qheading"/>
      </w:pPr>
    </w:p>
    <w:p w14:paraId="72A9CEA8" w14:textId="77777777" w:rsidR="00775ED6" w:rsidRDefault="00775ED6" w:rsidP="00B958B8">
      <w:pPr>
        <w:pStyle w:val="Qheading"/>
      </w:pPr>
    </w:p>
    <w:p w14:paraId="7769ECC1" w14:textId="4C13F25D" w:rsidR="00636F25" w:rsidRDefault="00636F25">
      <w:pPr>
        <w:rPr>
          <w:b/>
          <w:sz w:val="32"/>
        </w:rPr>
      </w:pPr>
      <w:r>
        <w:br w:type="page"/>
      </w:r>
    </w:p>
    <w:p w14:paraId="38F01137" w14:textId="0DDE2821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3DCDC286" w:rsidR="00F831B2" w:rsidRDefault="00993814" w:rsidP="00703A4D">
      <w:pPr>
        <w:pStyle w:val="Question1stline"/>
      </w:pPr>
      <w:r w:rsidRPr="00835269">
        <w:rPr>
          <w:b/>
        </w:rPr>
        <w:t>1</w:t>
      </w:r>
      <w:r>
        <w:tab/>
        <w:t>Evaluate.</w:t>
      </w:r>
    </w:p>
    <w:p w14:paraId="21724388" w14:textId="56C775A6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  <w:t>14</w:t>
      </w:r>
      <w:r>
        <w:rPr>
          <w:vertAlign w:val="superscript"/>
        </w:rPr>
        <w:t>0</w:t>
      </w:r>
      <w:r>
        <w:rPr>
          <w:vertAlign w:val="superscript"/>
        </w:rPr>
        <w:tab/>
      </w:r>
      <w:r w:rsidRPr="00835269">
        <w:rPr>
          <w:b/>
        </w:rPr>
        <w:t>b</w:t>
      </w:r>
      <w:r>
        <w:tab/>
        <w:t>3</w:t>
      </w:r>
      <w:r>
        <w:rPr>
          <w:vertAlign w:val="superscript"/>
        </w:rPr>
        <w:t>0</w:t>
      </w:r>
      <w:r>
        <w:tab/>
      </w:r>
      <w:r w:rsidR="00703A4D" w:rsidRPr="00835269">
        <w:rPr>
          <w:b/>
        </w:rPr>
        <w:t>c</w:t>
      </w:r>
      <w:r w:rsidR="00703A4D">
        <w:tab/>
        <w:t>5</w:t>
      </w:r>
      <w:r w:rsidR="00703A4D">
        <w:rPr>
          <w:vertAlign w:val="superscript"/>
        </w:rPr>
        <w:t>0</w:t>
      </w:r>
      <w:r w:rsidR="00C82B5E">
        <w:tab/>
      </w:r>
      <w:r w:rsidR="00C82B5E" w:rsidRPr="00835269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0</w:t>
      </w:r>
    </w:p>
    <w:p w14:paraId="6C94EDA0" w14:textId="30F5166F" w:rsidR="00993814" w:rsidRDefault="00993814" w:rsidP="00015BEA">
      <w:pPr>
        <w:pStyle w:val="Question1stline"/>
        <w:spacing w:before="480"/>
      </w:pPr>
      <w:r w:rsidRPr="00835269">
        <w:rPr>
          <w:b/>
        </w:rPr>
        <w:t>2</w:t>
      </w:r>
      <w:r>
        <w:tab/>
      </w:r>
      <w:r w:rsidRPr="00015BEA">
        <w:t>Evaluate</w:t>
      </w:r>
      <w:r>
        <w:t>.</w:t>
      </w:r>
    </w:p>
    <w:p w14:paraId="41D9D788" w14:textId="068927C5" w:rsidR="00993814" w:rsidRDefault="00993814" w:rsidP="00D67F9C">
      <w:pPr>
        <w:pStyle w:val="Questionfollowline4parts"/>
      </w:pPr>
      <w:r w:rsidRPr="00835269">
        <w:rPr>
          <w:b/>
        </w:rPr>
        <w:tab/>
        <w:t>a</w:t>
      </w:r>
      <w:r>
        <w:tab/>
      </w:r>
      <w:r w:rsidRPr="00993814">
        <w:rPr>
          <w:position w:val="-6"/>
        </w:rPr>
        <w:object w:dxaOrig="400" w:dyaOrig="480" w14:anchorId="0B21F031">
          <v:shape id="_x0000_i1059" type="#_x0000_t75" style="width:20.25pt;height:24pt" o:ole="">
            <v:imagedata r:id="rId76" o:title=""/>
          </v:shape>
          <o:OLEObject Type="Embed" ProgID="Equation.DSMT4" ShapeID="_x0000_i1059" DrawAspect="Content" ObjectID="_1684558610" r:id="rId77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380" w:dyaOrig="480" w14:anchorId="1E6D15FC">
          <v:shape id="_x0000_i1060" type="#_x0000_t75" style="width:18.75pt;height:24pt" o:ole="">
            <v:imagedata r:id="rId78" o:title=""/>
          </v:shape>
          <o:OLEObject Type="Embed" ProgID="Equation.DSMT4" ShapeID="_x0000_i1060" DrawAspect="Content" ObjectID="_1684558611" r:id="rId79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60" w:dyaOrig="480" w14:anchorId="412919FA">
          <v:shape id="_x0000_i1061" type="#_x0000_t75" style="width:23.25pt;height:24pt" o:ole="">
            <v:imagedata r:id="rId80" o:title=""/>
          </v:shape>
          <o:OLEObject Type="Embed" ProgID="Equation.DSMT4" ShapeID="_x0000_i1061" DrawAspect="Content" ObjectID="_1684558612" r:id="rId81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2C05831">
          <v:shape id="_x0000_i1062" type="#_x0000_t75" style="width:18.75pt;height:24pt" o:ole="">
            <v:imagedata r:id="rId82" o:title=""/>
          </v:shape>
          <o:OLEObject Type="Embed" ProgID="Equation.DSMT4" ShapeID="_x0000_i1062" DrawAspect="Content" ObjectID="_1684558613" r:id="rId83"/>
        </w:object>
      </w:r>
    </w:p>
    <w:p w14:paraId="7C2C2E54" w14:textId="42119C9B" w:rsidR="00993814" w:rsidRDefault="00993814" w:rsidP="00015BEA">
      <w:pPr>
        <w:pStyle w:val="Question1stline"/>
        <w:spacing w:before="480"/>
      </w:pPr>
      <w:r w:rsidRPr="00835269">
        <w:rPr>
          <w:b/>
        </w:rPr>
        <w:t>3</w:t>
      </w:r>
      <w:r>
        <w:tab/>
      </w:r>
      <w:r w:rsidRPr="00015BEA">
        <w:t>Evaluate</w:t>
      </w:r>
      <w:r>
        <w:t>.</w:t>
      </w:r>
    </w:p>
    <w:p w14:paraId="3D8F89BB" w14:textId="5F21D7D7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993814">
        <w:rPr>
          <w:position w:val="-6"/>
        </w:rPr>
        <w:object w:dxaOrig="400" w:dyaOrig="480" w14:anchorId="74762107">
          <v:shape id="_x0000_i1063" type="#_x0000_t75" style="width:20.25pt;height:24pt" o:ole="">
            <v:imagedata r:id="rId84" o:title=""/>
          </v:shape>
          <o:OLEObject Type="Embed" ProgID="Equation.DSMT4" ShapeID="_x0000_i1063" DrawAspect="Content" ObjectID="_1684558614" r:id="rId85"/>
        </w:objec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260" w:dyaOrig="480" w14:anchorId="53E40236">
          <v:shape id="_x0000_i1064" type="#_x0000_t75" style="width:12.75pt;height:24pt" o:ole="">
            <v:imagedata r:id="rId86" o:title=""/>
          </v:shape>
          <o:OLEObject Type="Embed" ProgID="Equation.DSMT4" ShapeID="_x0000_i1064" DrawAspect="Content" ObjectID="_1684558615" r:id="rId87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00" w:dyaOrig="480" w14:anchorId="0E6280C5">
          <v:shape id="_x0000_i1065" type="#_x0000_t75" style="width:20.25pt;height:24pt" o:ole="">
            <v:imagedata r:id="rId88" o:title=""/>
          </v:shape>
          <o:OLEObject Type="Embed" ProgID="Equation.DSMT4" ShapeID="_x0000_i1065" DrawAspect="Content" ObjectID="_1684558616" r:id="rId89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3DCCB10">
          <v:shape id="_x0000_i1066" type="#_x0000_t75" style="width:18.75pt;height:24pt" o:ole="">
            <v:imagedata r:id="rId90" o:title=""/>
          </v:shape>
          <o:OLEObject Type="Embed" ProgID="Equation.DSMT4" ShapeID="_x0000_i1066" DrawAspect="Content" ObjectID="_1684558617" r:id="rId91"/>
        </w:object>
      </w:r>
    </w:p>
    <w:p w14:paraId="2A075B0C" w14:textId="21FCC264" w:rsidR="00D67F9C" w:rsidRDefault="00993814" w:rsidP="00015BEA">
      <w:pPr>
        <w:pStyle w:val="Question1stline"/>
        <w:spacing w:before="480"/>
      </w:pPr>
      <w:r w:rsidRPr="00835269">
        <w:rPr>
          <w:b/>
        </w:rPr>
        <w:t>4</w:t>
      </w:r>
      <w:r>
        <w:tab/>
      </w:r>
      <w:r w:rsidR="00D67F9C" w:rsidRPr="00015BEA">
        <w:t>Evaluate</w:t>
      </w:r>
      <w:r w:rsidR="00D67F9C">
        <w:t>.</w:t>
      </w:r>
    </w:p>
    <w:p w14:paraId="7E944CF8" w14:textId="42C5A0AF" w:rsidR="00C82B5E" w:rsidRDefault="00D67F9C" w:rsidP="00D67F9C">
      <w:pPr>
        <w:pStyle w:val="Question1stline4parts"/>
        <w:rPr>
          <w:vertAlign w:val="superscript"/>
        </w:rPr>
      </w:pPr>
      <w:r>
        <w:tab/>
      </w:r>
      <w:r w:rsidR="00993814" w:rsidRPr="00835269">
        <w:rPr>
          <w:b/>
        </w:rPr>
        <w:t>a</w:t>
      </w:r>
      <w:r w:rsidR="00993814">
        <w:tab/>
        <w:t>5</w:t>
      </w:r>
      <w:r w:rsidR="00993814">
        <w:rPr>
          <w:vertAlign w:val="superscript"/>
        </w:rPr>
        <w:t>–2</w:t>
      </w:r>
      <w:r w:rsidR="00993814">
        <w:rPr>
          <w:vertAlign w:val="superscript"/>
        </w:rPr>
        <w:tab/>
      </w:r>
      <w:r w:rsidR="00993814" w:rsidRPr="00835269">
        <w:rPr>
          <w:b/>
        </w:rPr>
        <w:t>b</w:t>
      </w:r>
      <w:r w:rsidR="00993814" w:rsidRPr="00993814">
        <w:tab/>
      </w:r>
      <w:r w:rsidR="00C82B5E">
        <w:t>4</w:t>
      </w:r>
      <w:r w:rsidR="00C82B5E">
        <w:rPr>
          <w:vertAlign w:val="superscript"/>
        </w:rPr>
        <w:t>–3</w:t>
      </w:r>
      <w:r w:rsidR="00C82B5E">
        <w:rPr>
          <w:vertAlign w:val="superscript"/>
        </w:rPr>
        <w:tab/>
      </w:r>
      <w:r w:rsidR="00C82B5E" w:rsidRPr="00835269">
        <w:rPr>
          <w:b/>
        </w:rPr>
        <w:t>c</w:t>
      </w:r>
      <w:r w:rsidR="00C82B5E">
        <w:tab/>
        <w:t>2</w:t>
      </w:r>
      <w:r w:rsidR="00C82B5E">
        <w:rPr>
          <w:vertAlign w:val="superscript"/>
        </w:rPr>
        <w:t>–5</w:t>
      </w:r>
      <w:r w:rsidR="00C82B5E">
        <w:rPr>
          <w:vertAlign w:val="superscript"/>
        </w:rPr>
        <w:tab/>
      </w:r>
      <w:r w:rsidR="00C82B5E" w:rsidRPr="00835269">
        <w:rPr>
          <w:b/>
        </w:rPr>
        <w:t>d</w:t>
      </w:r>
      <w:r w:rsidR="00C82B5E">
        <w:tab/>
        <w:t>6</w:t>
      </w:r>
      <w:r w:rsidR="00C82B5E">
        <w:rPr>
          <w:vertAlign w:val="superscript"/>
        </w:rPr>
        <w:t>–2</w:t>
      </w:r>
    </w:p>
    <w:p w14:paraId="05063B95" w14:textId="4373862C" w:rsidR="00C82B5E" w:rsidRDefault="00C82B5E" w:rsidP="00015BEA">
      <w:pPr>
        <w:pStyle w:val="Question1stline"/>
        <w:spacing w:before="480"/>
      </w:pPr>
      <w:r w:rsidRPr="00835269">
        <w:rPr>
          <w:b/>
        </w:rPr>
        <w:t>5</w:t>
      </w:r>
      <w:r>
        <w:tab/>
      </w:r>
      <w:r w:rsidRPr="00015BEA">
        <w:t>Simplify</w:t>
      </w:r>
      <w:r>
        <w:t>.</w:t>
      </w:r>
    </w:p>
    <w:p w14:paraId="08A58B65" w14:textId="79EF162D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C82B5E">
        <w:rPr>
          <w:position w:val="-24"/>
        </w:rPr>
        <w:object w:dxaOrig="820" w:dyaOrig="639" w14:anchorId="38DAF3E9">
          <v:shape id="_x0000_i1067" type="#_x0000_t75" style="width:40.5pt;height:32.25pt" o:ole="">
            <v:imagedata r:id="rId92" o:title=""/>
          </v:shape>
          <o:OLEObject Type="Embed" ProgID="Equation.DSMT4" ShapeID="_x0000_i1067" DrawAspect="Content" ObjectID="_1684558618" r:id="rId93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C82B5E">
        <w:rPr>
          <w:position w:val="-24"/>
        </w:rPr>
        <w:object w:dxaOrig="740" w:dyaOrig="639" w14:anchorId="419EFF1D">
          <v:shape id="_x0000_i1068" type="#_x0000_t75" style="width:36.75pt;height:32.25pt" o:ole="">
            <v:imagedata r:id="rId94" o:title=""/>
          </v:shape>
          <o:OLEObject Type="Embed" ProgID="Equation.DSMT4" ShapeID="_x0000_i1068" DrawAspect="Content" ObjectID="_1684558619" r:id="rId95"/>
        </w:object>
      </w:r>
      <w:r w:rsidR="00D67F9C">
        <w:tab/>
      </w:r>
    </w:p>
    <w:p w14:paraId="1F486042" w14:textId="6432A552" w:rsidR="00C82B5E" w:rsidRDefault="00684025" w:rsidP="00D67F9C">
      <w:pPr>
        <w:pStyle w:val="Questionfollowline4parts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E18F08" wp14:editId="41E4EDF2">
                <wp:simplePos x="0" y="0"/>
                <wp:positionH relativeFrom="column">
                  <wp:posOffset>3695700</wp:posOffset>
                </wp:positionH>
                <wp:positionV relativeFrom="paragraph">
                  <wp:posOffset>93345</wp:posOffset>
                </wp:positionV>
                <wp:extent cx="1266825" cy="12668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161F0F" w14:textId="77777777" w:rsidR="00CA1EAC" w:rsidRPr="00C82B5E" w:rsidRDefault="00CA1EAC">
                            <w:pPr>
                              <w:rPr>
                                <w:b/>
                              </w:rPr>
                            </w:pPr>
                            <w:r w:rsidRPr="00C82B5E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578A98A8" w14:textId="096341E1" w:rsidR="00CA1EAC" w:rsidRDefault="00CA1EAC">
                            <w:r w:rsidRPr="00C82B5E">
                              <w:t xml:space="preserve">Remember that any value raised to the power of zero is 1. This is the rule </w:t>
                            </w:r>
                            <w:r w:rsidRPr="00C82B5E">
                              <w:rPr>
                                <w:i/>
                              </w:rPr>
                              <w:t>a</w:t>
                            </w:r>
                            <w:r w:rsidRPr="00C82B5E">
                              <w:rPr>
                                <w:vertAlign w:val="superscript"/>
                              </w:rPr>
                              <w:t>0</w:t>
                            </w:r>
                            <w:r w:rsidRPr="00C82B5E">
                              <w:t xml:space="preserve"> =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E18F0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1pt;margin-top:7.35pt;width:99.75pt;height:9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" fillcolor="white [3201]" strokeweight=".5pt">
                <v:textbox>
                  <w:txbxContent>
                    <w:p w14:paraId="26161F0F" w14:textId="77777777" w:rsidR="00CA1EAC" w:rsidRPr="00C82B5E" w:rsidRDefault="00CA1EAC">
                      <w:pPr>
                        <w:rPr>
                          <w:b/>
                        </w:rPr>
                      </w:pPr>
                      <w:r w:rsidRPr="00C82B5E">
                        <w:rPr>
                          <w:b/>
                        </w:rPr>
                        <w:t>Watch out!</w:t>
                      </w:r>
                    </w:p>
                    <w:p w14:paraId="578A98A8" w14:textId="096341E1" w:rsidR="00CA1EAC" w:rsidRDefault="00CA1EAC">
                      <w:r w:rsidRPr="00C82B5E">
                        <w:t xml:space="preserve">Remember that any value raised to the power of zero is 1. This is the rule </w:t>
                      </w:r>
                      <w:r w:rsidRPr="00C82B5E">
                        <w:rPr>
                          <w:i/>
                        </w:rPr>
                        <w:t>a</w:t>
                      </w:r>
                      <w:r w:rsidRPr="00C82B5E">
                        <w:rPr>
                          <w:vertAlign w:val="superscript"/>
                        </w:rPr>
                        <w:t>0</w:t>
                      </w:r>
                      <w:r w:rsidRPr="00C82B5E">
                        <w:t xml:space="preserve"> = 1.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="00C82B5E" w:rsidRPr="00835269">
        <w:rPr>
          <w:b/>
        </w:rPr>
        <w:t>c</w:t>
      </w:r>
      <w:r w:rsidR="00C82B5E">
        <w:tab/>
      </w:r>
      <w:r w:rsidR="00C82B5E" w:rsidRPr="00C82B5E">
        <w:rPr>
          <w:position w:val="-24"/>
        </w:rPr>
        <w:object w:dxaOrig="820" w:dyaOrig="639" w14:anchorId="09EF2CEB">
          <v:shape id="_x0000_i1069" type="#_x0000_t75" style="width:40.5pt;height:32.25pt" o:ole="">
            <v:imagedata r:id="rId96" o:title=""/>
          </v:shape>
          <o:OLEObject Type="Embed" ProgID="Equation.DSMT4" ShapeID="_x0000_i1069" DrawAspect="Content" ObjectID="_1684558620" r:id="rId97"/>
        </w:object>
      </w:r>
      <w:r w:rsidR="00C82B5E">
        <w:tab/>
      </w:r>
      <w:r w:rsidR="00C82B5E" w:rsidRPr="00835269">
        <w:rPr>
          <w:b/>
        </w:rPr>
        <w:t>d</w:t>
      </w:r>
      <w:r w:rsidR="00C82B5E">
        <w:tab/>
      </w:r>
      <w:r w:rsidR="00C82B5E" w:rsidRPr="00C82B5E">
        <w:rPr>
          <w:position w:val="-28"/>
        </w:rPr>
        <w:object w:dxaOrig="639" w:dyaOrig="680" w14:anchorId="6D3E5F20">
          <v:shape id="_x0000_i1070" type="#_x0000_t75" style="width:32.25pt;height:33.75pt" o:ole="">
            <v:imagedata r:id="rId98" o:title=""/>
          </v:shape>
          <o:OLEObject Type="Embed" ProgID="Equation.DSMT4" ShapeID="_x0000_i1070" DrawAspect="Content" ObjectID="_1684558621" r:id="rId99"/>
        </w:object>
      </w:r>
    </w:p>
    <w:p w14:paraId="3CEC75E2" w14:textId="77777777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e</w:t>
      </w:r>
      <w:r>
        <w:tab/>
      </w:r>
      <w:r w:rsidRPr="00C82B5E">
        <w:rPr>
          <w:position w:val="-32"/>
        </w:rPr>
        <w:object w:dxaOrig="660" w:dyaOrig="720" w14:anchorId="0B29C55A">
          <v:shape id="_x0000_i1071" type="#_x0000_t75" style="width:33pt;height:36pt" o:ole="">
            <v:imagedata r:id="rId100" o:title=""/>
          </v:shape>
          <o:OLEObject Type="Embed" ProgID="Equation.DSMT4" ShapeID="_x0000_i1071" DrawAspect="Content" ObjectID="_1684558622" r:id="rId101"/>
        </w:object>
      </w:r>
      <w:r>
        <w:tab/>
      </w:r>
      <w:r w:rsidRPr="00835269">
        <w:rPr>
          <w:b/>
        </w:rPr>
        <w:t>f</w:t>
      </w:r>
      <w:r>
        <w:tab/>
      </w:r>
      <w:r w:rsidRPr="00C82B5E">
        <w:rPr>
          <w:position w:val="-26"/>
        </w:rPr>
        <w:object w:dxaOrig="700" w:dyaOrig="680" w14:anchorId="741EC3A9">
          <v:shape id="_x0000_i1072" type="#_x0000_t75" style="width:35.25pt;height:33.75pt" o:ole="">
            <v:imagedata r:id="rId102" o:title=""/>
          </v:shape>
          <o:OLEObject Type="Embed" ProgID="Equation.DSMT4" ShapeID="_x0000_i1072" DrawAspect="Content" ObjectID="_1684558623" r:id="rId103"/>
        </w:object>
      </w:r>
    </w:p>
    <w:p w14:paraId="57452957" w14:textId="56732130" w:rsidR="00C82B5E" w:rsidRDefault="00684025" w:rsidP="00D67F9C">
      <w:pPr>
        <w:pStyle w:val="Questionfollowline4parts"/>
      </w:pPr>
      <w:r>
        <w:tab/>
      </w:r>
      <w:r>
        <w:rPr>
          <w:b/>
        </w:rPr>
        <w:t>g</w:t>
      </w:r>
      <w:r w:rsidR="00C82B5E">
        <w:tab/>
      </w:r>
      <w:r w:rsidR="00C82B5E" w:rsidRPr="00C82B5E">
        <w:rPr>
          <w:position w:val="-24"/>
        </w:rPr>
        <w:object w:dxaOrig="700" w:dyaOrig="760" w14:anchorId="740D1A6F">
          <v:shape id="_x0000_i1073" type="#_x0000_t75" style="width:35.25pt;height:38.25pt" o:ole="">
            <v:imagedata r:id="rId104" o:title=""/>
          </v:shape>
          <o:OLEObject Type="Embed" ProgID="Equation.DSMT4" ShapeID="_x0000_i1073" DrawAspect="Content" ObjectID="_1684558624" r:id="rId105"/>
        </w:object>
      </w:r>
      <w:r w:rsidR="00C82B5E">
        <w:tab/>
      </w:r>
      <w:r w:rsidR="00C82B5E" w:rsidRPr="00835269">
        <w:rPr>
          <w:b/>
        </w:rPr>
        <w:t>h</w:t>
      </w:r>
      <w:r w:rsidR="00C82B5E">
        <w:tab/>
      </w:r>
      <w:r w:rsidR="00C82B5E" w:rsidRPr="00C82B5E">
        <w:rPr>
          <w:position w:val="-24"/>
        </w:rPr>
        <w:object w:dxaOrig="780" w:dyaOrig="660" w14:anchorId="5BA04F19">
          <v:shape id="_x0000_i1074" type="#_x0000_t75" style="width:39pt;height:33pt" o:ole="">
            <v:imagedata r:id="rId106" o:title=""/>
          </v:shape>
          <o:OLEObject Type="Embed" ProgID="Equation.DSMT4" ShapeID="_x0000_i1074" DrawAspect="Content" ObjectID="_1684558625" r:id="rId107"/>
        </w:object>
      </w:r>
    </w:p>
    <w:p w14:paraId="2FB0652C" w14:textId="36468E7D" w:rsidR="00C82B5E" w:rsidRDefault="00C82B5E" w:rsidP="00015BEA">
      <w:pPr>
        <w:pStyle w:val="Question1stline"/>
        <w:spacing w:before="480"/>
      </w:pPr>
      <w:r w:rsidRPr="00835269">
        <w:rPr>
          <w:b/>
        </w:rPr>
        <w:t>6</w:t>
      </w:r>
      <w:r>
        <w:tab/>
      </w:r>
      <w:r w:rsidRPr="00015BEA">
        <w:t>Evaluate</w:t>
      </w:r>
      <w:r>
        <w:t>.</w:t>
      </w:r>
    </w:p>
    <w:p w14:paraId="004ECFFC" w14:textId="77777777" w:rsidR="00D67F9C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C82B5E">
        <w:rPr>
          <w:position w:val="-4"/>
        </w:rPr>
        <w:object w:dxaOrig="400" w:dyaOrig="460" w14:anchorId="7D5D475A">
          <v:shape id="_x0000_i1075" type="#_x0000_t75" style="width:20.25pt;height:23.25pt" o:ole="">
            <v:imagedata r:id="rId108" o:title=""/>
          </v:shape>
          <o:OLEObject Type="Embed" ProgID="Equation.DSMT4" ShapeID="_x0000_i1075" DrawAspect="Content" ObjectID="_1684558626" r:id="rId109"/>
        </w:object>
      </w:r>
      <w:r>
        <w:tab/>
      </w:r>
      <w:r w:rsidRPr="00835269">
        <w:rPr>
          <w:b/>
        </w:rPr>
        <w:t>b</w:t>
      </w:r>
      <w:r>
        <w:tab/>
      </w:r>
      <w:r w:rsidR="00015BEA" w:rsidRPr="00993814">
        <w:rPr>
          <w:position w:val="-6"/>
        </w:rPr>
        <w:object w:dxaOrig="520" w:dyaOrig="480" w14:anchorId="7EC907B7">
          <v:shape id="_x0000_i1076" type="#_x0000_t75" style="width:26.25pt;height:24pt" o:ole="">
            <v:imagedata r:id="rId110" o:title=""/>
          </v:shape>
          <o:OLEObject Type="Embed" ProgID="Equation.DSMT4" ShapeID="_x0000_i1076" DrawAspect="Content" ObjectID="_1684558627" r:id="rId111"/>
        </w:object>
      </w:r>
      <w:r>
        <w:tab/>
      </w:r>
      <w:r w:rsidRPr="00835269">
        <w:rPr>
          <w:b/>
        </w:rPr>
        <w:t>c</w:t>
      </w:r>
      <w:r>
        <w:tab/>
      </w:r>
      <w:r w:rsidR="00015BEA" w:rsidRPr="00993814">
        <w:rPr>
          <w:position w:val="-6"/>
        </w:rPr>
        <w:object w:dxaOrig="780" w:dyaOrig="480" w14:anchorId="62DE8B4D">
          <v:shape id="_x0000_i1077" type="#_x0000_t75" style="width:39pt;height:24pt" o:ole="">
            <v:imagedata r:id="rId112" o:title=""/>
          </v:shape>
          <o:OLEObject Type="Embed" ProgID="Equation.DSMT4" ShapeID="_x0000_i1077" DrawAspect="Content" ObjectID="_1684558628" r:id="rId113"/>
        </w:object>
      </w:r>
    </w:p>
    <w:p w14:paraId="3A2D674B" w14:textId="59AEE39C" w:rsidR="00C82B5E" w:rsidRPr="00D67F9C" w:rsidRDefault="00C82B5E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840" w:dyaOrig="480" w14:anchorId="3000CAC6">
          <v:shape id="_x0000_i1078" type="#_x0000_t75" style="width:42pt;height:24pt" o:ole="">
            <v:imagedata r:id="rId114" o:title=""/>
          </v:shape>
          <o:OLEObject Type="Embed" ProgID="Equation.DSMT4" ShapeID="_x0000_i1078" DrawAspect="Content" ObjectID="_1684558629" r:id="rId115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C82B5E">
        <w:rPr>
          <w:position w:val="-26"/>
        </w:rPr>
        <w:object w:dxaOrig="740" w:dyaOrig="780" w14:anchorId="3B8A8FEE">
          <v:shape id="_x0000_i1079" type="#_x0000_t75" style="width:36.75pt;height:39pt" o:ole="">
            <v:imagedata r:id="rId116" o:title=""/>
          </v:shape>
          <o:OLEObject Type="Embed" ProgID="Equation.DSMT4" ShapeID="_x0000_i1079" DrawAspect="Content" ObjectID="_1684558630" r:id="rId117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C82B5E">
        <w:rPr>
          <w:position w:val="-26"/>
        </w:rPr>
        <w:object w:dxaOrig="760" w:dyaOrig="780" w14:anchorId="01D6C479">
          <v:shape id="_x0000_i1080" type="#_x0000_t75" style="width:38.25pt;height:39pt" o:ole="">
            <v:imagedata r:id="rId118" o:title=""/>
          </v:shape>
          <o:OLEObject Type="Embed" ProgID="Equation.DSMT4" ShapeID="_x0000_i1080" DrawAspect="Content" ObjectID="_1684558631" r:id="rId119"/>
        </w:object>
      </w:r>
    </w:p>
    <w:p w14:paraId="5123CAA7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7</w:t>
      </w:r>
      <w:r>
        <w:tab/>
      </w:r>
      <w:r w:rsidRPr="00015BEA">
        <w:t>Write</w:t>
      </w:r>
      <w:r>
        <w:t xml:space="preserve"> the following as a single power of </w:t>
      </w:r>
      <w:r w:rsidRPr="00015BEA">
        <w:rPr>
          <w:i/>
        </w:rPr>
        <w:t>x</w:t>
      </w:r>
      <w:r>
        <w:t>.</w:t>
      </w:r>
    </w:p>
    <w:p w14:paraId="1A04A613" w14:textId="2A5C9E15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015BEA">
        <w:rPr>
          <w:position w:val="-22"/>
        </w:rPr>
        <w:object w:dxaOrig="220" w:dyaOrig="580" w14:anchorId="483153F5">
          <v:shape id="_x0000_i1081" type="#_x0000_t75" style="width:11.25pt;height:28.5pt" o:ole="">
            <v:imagedata r:id="rId120" o:title=""/>
          </v:shape>
          <o:OLEObject Type="Embed" ProgID="Equation.DSMT4" ShapeID="_x0000_i1081" DrawAspect="Content" ObjectID="_1684558632" r:id="rId121"/>
        </w:object>
      </w:r>
      <w:r w:rsidR="00703A4D">
        <w:t xml:space="preserve"> </w: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40" w:dyaOrig="600" w14:anchorId="276EAE8E">
          <v:shape id="_x0000_i1082" type="#_x0000_t75" style="width:16.5pt;height:30pt" o:ole="">
            <v:imagedata r:id="rId122" o:title=""/>
          </v:shape>
          <o:OLEObject Type="Embed" ProgID="Equation.DSMT4" ShapeID="_x0000_i1082" DrawAspect="Content" ObjectID="_1684558633" r:id="rId123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7C1A">
        <w:rPr>
          <w:position w:val="-8"/>
        </w:rPr>
        <w:object w:dxaOrig="360" w:dyaOrig="340" w14:anchorId="5C2B3B2D">
          <v:shape id="_x0000_i1083" type="#_x0000_t75" style="width:18pt;height:17.25pt" o:ole="">
            <v:imagedata r:id="rId124" o:title=""/>
          </v:shape>
          <o:OLEObject Type="Embed" ProgID="Equation.DSMT4" ShapeID="_x0000_i1083" DrawAspect="Content" ObjectID="_1684558634" r:id="rId125"/>
        </w:object>
      </w:r>
    </w:p>
    <w:p w14:paraId="65224C65" w14:textId="3F63DF6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7C1A">
        <w:rPr>
          <w:position w:val="-8"/>
        </w:rPr>
        <w:object w:dxaOrig="460" w:dyaOrig="380" w14:anchorId="018A1308">
          <v:shape id="_x0000_i1084" type="#_x0000_t75" style="width:23.25pt;height:19.5pt" o:ole="">
            <v:imagedata r:id="rId126" o:title=""/>
          </v:shape>
          <o:OLEObject Type="Embed" ProgID="Equation.DSMT4" ShapeID="_x0000_i1084" DrawAspect="Content" ObjectID="_1684558635" r:id="rId12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2908B9AD">
          <v:shape id="_x0000_i1085" type="#_x0000_t75" style="width:20.25pt;height:31.5pt" o:ole="">
            <v:imagedata r:id="rId128" o:title=""/>
          </v:shape>
          <o:OLEObject Type="Embed" ProgID="Equation.DSMT4" ShapeID="_x0000_i1085" DrawAspect="Content" ObjectID="_1684558636" r:id="rId12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30"/>
        </w:rPr>
        <w:object w:dxaOrig="499" w:dyaOrig="660" w14:anchorId="4EC7FC49">
          <v:shape id="_x0000_i1086" type="#_x0000_t75" style="width:24.75pt;height:33pt" o:ole="">
            <v:imagedata r:id="rId130" o:title=""/>
          </v:shape>
          <o:OLEObject Type="Embed" ProgID="Equation.DSMT4" ShapeID="_x0000_i1086" DrawAspect="Content" ObjectID="_1684558637" r:id="rId131"/>
        </w:object>
      </w:r>
    </w:p>
    <w:p w14:paraId="618E1FB7" w14:textId="6F98E359" w:rsidR="00636F25" w:rsidRDefault="00636F25">
      <w:r>
        <w:br w:type="page"/>
      </w:r>
    </w:p>
    <w:p w14:paraId="6FD9B5D3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lastRenderedPageBreak/>
        <w:t>8</w:t>
      </w:r>
      <w:r w:rsidRPr="00835269">
        <w:rPr>
          <w:b/>
        </w:rPr>
        <w:tab/>
      </w:r>
      <w:r>
        <w:t>Write the following without negative or fractional powers.</w:t>
      </w:r>
    </w:p>
    <w:p w14:paraId="757E243E" w14:textId="0C1DE6A7" w:rsidR="00D67F9C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015BEA">
        <w:rPr>
          <w:position w:val="-6"/>
        </w:rPr>
        <w:object w:dxaOrig="340" w:dyaOrig="320" w14:anchorId="69266B13">
          <v:shape id="_x0000_i1087" type="#_x0000_t75" style="width:17.25pt;height:15.75pt" o:ole="">
            <v:imagedata r:id="rId132" o:title=""/>
          </v:shape>
          <o:OLEObject Type="Embed" ProgID="Equation.DSMT4" ShapeID="_x0000_i1087" DrawAspect="Content" ObjectID="_1684558638" r:id="rId13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703A4D" w:rsidRPr="00017C1A">
        <w:rPr>
          <w:i/>
        </w:rPr>
        <w:t>x</w:t>
      </w:r>
      <w:r w:rsidR="00703A4D">
        <w:rPr>
          <w:vertAlign w:val="superscript"/>
        </w:rPr>
        <w:t>0</w: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6"/>
        </w:rPr>
        <w:object w:dxaOrig="279" w:dyaOrig="480" w14:anchorId="01E6A54D">
          <v:shape id="_x0000_i1088" type="#_x0000_t75" style="width:13.5pt;height:24pt" o:ole="">
            <v:imagedata r:id="rId134" o:title=""/>
          </v:shape>
          <o:OLEObject Type="Embed" ProgID="Equation.DSMT4" ShapeID="_x0000_i1088" DrawAspect="Content" ObjectID="_1684558639" r:id="rId135"/>
        </w:object>
      </w:r>
    </w:p>
    <w:p w14:paraId="0E215884" w14:textId="034156B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6"/>
        </w:rPr>
        <w:object w:dxaOrig="300" w:dyaOrig="480" w14:anchorId="086035F2">
          <v:shape id="_x0000_i1089" type="#_x0000_t75" style="width:15pt;height:24pt" o:ole="">
            <v:imagedata r:id="rId136" o:title=""/>
          </v:shape>
          <o:OLEObject Type="Embed" ProgID="Equation.DSMT4" ShapeID="_x0000_i1089" DrawAspect="Content" ObjectID="_1684558640" r:id="rId13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6"/>
        </w:rPr>
        <w:object w:dxaOrig="380" w:dyaOrig="480" w14:anchorId="6E023684">
          <v:shape id="_x0000_i1090" type="#_x0000_t75" style="width:19.5pt;height:24pt" o:ole="">
            <v:imagedata r:id="rId138" o:title=""/>
          </v:shape>
          <o:OLEObject Type="Embed" ProgID="Equation.DSMT4" ShapeID="_x0000_i1090" DrawAspect="Content" ObjectID="_1684558641" r:id="rId13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6"/>
        </w:rPr>
        <w:object w:dxaOrig="380" w:dyaOrig="480" w14:anchorId="65F2603A">
          <v:shape id="_x0000_i1091" type="#_x0000_t75" style="width:19.5pt;height:24pt" o:ole="">
            <v:imagedata r:id="rId140" o:title=""/>
          </v:shape>
          <o:OLEObject Type="Embed" ProgID="Equation.DSMT4" ShapeID="_x0000_i1091" DrawAspect="Content" ObjectID="_1684558642" r:id="rId141"/>
        </w:object>
      </w:r>
    </w:p>
    <w:p w14:paraId="304D72FB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9</w:t>
      </w:r>
      <w:r>
        <w:tab/>
        <w:t xml:space="preserve">Write the following in the form </w:t>
      </w:r>
      <w:r w:rsidRPr="00835269">
        <w:rPr>
          <w:i/>
        </w:rPr>
        <w:t>ax</w:t>
      </w:r>
      <w:r w:rsidRPr="00835269">
        <w:rPr>
          <w:i/>
          <w:vertAlign w:val="superscript"/>
        </w:rPr>
        <w:t>n</w:t>
      </w:r>
      <w:r>
        <w:t>.</w:t>
      </w:r>
    </w:p>
    <w:p w14:paraId="7CA84514" w14:textId="7226478B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 w:rsidR="00703A4D">
        <w:tab/>
      </w:r>
      <w:r w:rsidR="00015BEA" w:rsidRPr="00017C1A">
        <w:rPr>
          <w:position w:val="-8"/>
        </w:rPr>
        <w:object w:dxaOrig="460" w:dyaOrig="340" w14:anchorId="1E626C8F">
          <v:shape id="_x0000_i1092" type="#_x0000_t75" style="width:22.5pt;height:17.25pt" o:ole="">
            <v:imagedata r:id="rId142" o:title=""/>
          </v:shape>
          <o:OLEObject Type="Embed" ProgID="Equation.DSMT4" ShapeID="_x0000_i1092" DrawAspect="Content" ObjectID="_1684558643" r:id="rId14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20" w:dyaOrig="600" w14:anchorId="40EB7B79">
          <v:shape id="_x0000_i1093" type="#_x0000_t75" style="width:15.75pt;height:30pt" o:ole="">
            <v:imagedata r:id="rId144" o:title=""/>
          </v:shape>
          <o:OLEObject Type="Embed" ProgID="Equation.DSMT4" ShapeID="_x0000_i1093" DrawAspect="Content" ObjectID="_1684558644" r:id="rId14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4"/>
        </w:rPr>
        <w:object w:dxaOrig="440" w:dyaOrig="600" w14:anchorId="24EC9C69">
          <v:shape id="_x0000_i1094" type="#_x0000_t75" style="width:21.75pt;height:30pt" o:ole="">
            <v:imagedata r:id="rId146" o:title=""/>
          </v:shape>
          <o:OLEObject Type="Embed" ProgID="Equation.DSMT4" ShapeID="_x0000_i1094" DrawAspect="Content" ObjectID="_1684558645" r:id="rId147"/>
        </w:object>
      </w:r>
    </w:p>
    <w:p w14:paraId="2F5AF536" w14:textId="5E6EFC9D" w:rsidR="00993814" w:rsidRPr="00993814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26"/>
        </w:rPr>
        <w:object w:dxaOrig="400" w:dyaOrig="620" w14:anchorId="24393E9D">
          <v:shape id="_x0000_i1095" type="#_x0000_t75" style="width:20.25pt;height:31.5pt" o:ole="">
            <v:imagedata r:id="rId148" o:title=""/>
          </v:shape>
          <o:OLEObject Type="Embed" ProgID="Equation.DSMT4" ShapeID="_x0000_i1095" DrawAspect="Content" ObjectID="_1684558646" r:id="rId149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4323D80A">
          <v:shape id="_x0000_i1096" type="#_x0000_t75" style="width:20.25pt;height:31.5pt" o:ole="">
            <v:imagedata r:id="rId150" o:title=""/>
          </v:shape>
          <o:OLEObject Type="Embed" ProgID="Equation.DSMT4" ShapeID="_x0000_i1096" DrawAspect="Content" ObjectID="_1684558647" r:id="rId151"/>
        </w:object>
      </w:r>
      <w:r>
        <w:tab/>
      </w:r>
      <w:r w:rsidRPr="00835269">
        <w:rPr>
          <w:b/>
        </w:rPr>
        <w:t>f</w:t>
      </w:r>
      <w:r>
        <w:tab/>
        <w:t>3</w:t>
      </w:r>
    </w:p>
    <w:p w14:paraId="5AFE4198" w14:textId="77777777" w:rsidR="00D67F9C" w:rsidRDefault="00D67F9C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68F7FA2" w14:textId="77777777" w:rsidR="00703A4D" w:rsidRPr="00D67F9C" w:rsidRDefault="00703A4D" w:rsidP="00D67F9C">
      <w:pPr>
        <w:pStyle w:val="Question1stline"/>
        <w:spacing w:before="600"/>
      </w:pPr>
      <w:r w:rsidRPr="00835269">
        <w:rPr>
          <w:b/>
        </w:rPr>
        <w:t>10</w:t>
      </w:r>
      <w:r w:rsidRPr="00D67F9C">
        <w:tab/>
        <w:t xml:space="preserve">Write as sums of powers of </w:t>
      </w:r>
      <w:r w:rsidRPr="00835269">
        <w:rPr>
          <w:i/>
        </w:rPr>
        <w:t>x</w:t>
      </w:r>
      <w:r w:rsidRPr="00D67F9C">
        <w:t>.</w:t>
      </w:r>
    </w:p>
    <w:p w14:paraId="3A204A0F" w14:textId="6F4230BB" w:rsidR="00703A4D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9D28D9">
        <w:rPr>
          <w:position w:val="-24"/>
        </w:rPr>
        <w:object w:dxaOrig="600" w:dyaOrig="639" w14:anchorId="5BBFABD7">
          <v:shape id="_x0000_i1097" type="#_x0000_t75" style="width:30pt;height:32.25pt" o:ole="">
            <v:imagedata r:id="rId152" o:title=""/>
          </v:shape>
          <o:OLEObject Type="Embed" ProgID="Equation.DSMT4" ShapeID="_x0000_i1097" DrawAspect="Content" ObjectID="_1684558648" r:id="rId15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6"/>
        </w:rPr>
        <w:object w:dxaOrig="999" w:dyaOrig="639" w14:anchorId="6330348A">
          <v:shape id="_x0000_i1098" type="#_x0000_t75" style="width:49.5pt;height:32.25pt" o:ole="">
            <v:imagedata r:id="rId154" o:title=""/>
          </v:shape>
          <o:OLEObject Type="Embed" ProgID="Equation.DSMT4" ShapeID="_x0000_i1098" DrawAspect="Content" ObjectID="_1684558649" r:id="rId15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6"/>
        </w:rPr>
        <w:object w:dxaOrig="1280" w:dyaOrig="639" w14:anchorId="4B5C7F61">
          <v:shape id="_x0000_i1099" type="#_x0000_t75" style="width:63.75pt;height:32.25pt" o:ole="">
            <v:imagedata r:id="rId156" o:title=""/>
          </v:shape>
          <o:OLEObject Type="Embed" ProgID="Equation.DSMT4" ShapeID="_x0000_i1099" DrawAspect="Content" ObjectID="_1684558650" r:id="rId157"/>
        </w:objec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5E93888D" w14:textId="162F078D" w:rsidR="00703A4D" w:rsidRDefault="00703A4D" w:rsidP="00D67F9C">
      <w:pPr>
        <w:pStyle w:val="Question1stline4parts"/>
      </w:pPr>
      <w:r w:rsidRPr="00950261">
        <w:rPr>
          <w:b/>
        </w:rPr>
        <w:t>1</w:t>
      </w:r>
      <w:r w:rsidRPr="00950261">
        <w:rPr>
          <w:b/>
        </w:rPr>
        <w:tab/>
        <w:t>a</w:t>
      </w:r>
      <w:r>
        <w:tab/>
        <w:t>1</w: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  <w:t>1</w:t>
      </w:r>
      <w:r>
        <w:tab/>
      </w:r>
      <w:r w:rsidRPr="00950261">
        <w:rPr>
          <w:b/>
        </w:rPr>
        <w:t>d</w:t>
      </w:r>
      <w:r>
        <w:tab/>
        <w:t>1</w:t>
      </w:r>
    </w:p>
    <w:p w14:paraId="36665E83" w14:textId="2541707C" w:rsidR="00703A4D" w:rsidRDefault="00703A4D" w:rsidP="00D67F9C">
      <w:pPr>
        <w:pStyle w:val="Question1stline4parts"/>
      </w:pPr>
      <w:r w:rsidRPr="00950261">
        <w:rPr>
          <w:b/>
        </w:rPr>
        <w:t>2</w:t>
      </w:r>
      <w:r w:rsidRPr="00950261">
        <w:rPr>
          <w:b/>
        </w:rPr>
        <w:tab/>
        <w:t>a</w:t>
      </w:r>
      <w:r>
        <w:tab/>
        <w:t>7</w:t>
      </w:r>
      <w:r>
        <w:tab/>
      </w:r>
      <w:r w:rsidRPr="00950261">
        <w:rPr>
          <w:b/>
        </w:rPr>
        <w:t>b</w:t>
      </w:r>
      <w:r>
        <w:tab/>
        <w:t>4</w:t>
      </w:r>
      <w:r>
        <w:tab/>
      </w:r>
      <w:r w:rsidRPr="00950261">
        <w:rPr>
          <w:b/>
        </w:rPr>
        <w:t>c</w:t>
      </w:r>
      <w:r>
        <w:tab/>
        <w:t>5</w:t>
      </w:r>
      <w:r>
        <w:tab/>
      </w:r>
      <w:r w:rsidRPr="00950261">
        <w:rPr>
          <w:b/>
        </w:rPr>
        <w:t>d</w:t>
      </w:r>
      <w:r>
        <w:tab/>
        <w:t>2</w:t>
      </w:r>
    </w:p>
    <w:p w14:paraId="5F539853" w14:textId="5A850ABB" w:rsidR="00703A4D" w:rsidRDefault="00703A4D" w:rsidP="00D67F9C">
      <w:pPr>
        <w:pStyle w:val="Question1stline4parts"/>
      </w:pPr>
      <w:r w:rsidRPr="00950261">
        <w:rPr>
          <w:b/>
        </w:rPr>
        <w:t>3</w:t>
      </w:r>
      <w:r w:rsidRPr="00950261">
        <w:rPr>
          <w:b/>
        </w:rPr>
        <w:tab/>
        <w:t>a</w:t>
      </w:r>
      <w:r>
        <w:tab/>
        <w:t>125</w:t>
      </w:r>
      <w:r>
        <w:tab/>
      </w:r>
      <w:r w:rsidRPr="00950261">
        <w:rPr>
          <w:b/>
        </w:rPr>
        <w:t>b</w:t>
      </w:r>
      <w:r>
        <w:tab/>
        <w:t>32</w:t>
      </w:r>
      <w:r>
        <w:tab/>
      </w:r>
      <w:r w:rsidRPr="00950261">
        <w:rPr>
          <w:b/>
        </w:rPr>
        <w:t>c</w:t>
      </w:r>
      <w:r>
        <w:tab/>
        <w:t>343</w:t>
      </w:r>
      <w:r>
        <w:tab/>
      </w:r>
      <w:r w:rsidRPr="00950261">
        <w:rPr>
          <w:b/>
        </w:rPr>
        <w:t>d</w:t>
      </w:r>
      <w:r>
        <w:tab/>
        <w:t>8</w:t>
      </w:r>
    </w:p>
    <w:p w14:paraId="055D12F9" w14:textId="3CF97EED" w:rsidR="00703A4D" w:rsidRDefault="00703A4D" w:rsidP="00D67F9C">
      <w:pPr>
        <w:pStyle w:val="Question1stline4parts"/>
      </w:pPr>
      <w:r w:rsidRPr="00950261">
        <w:rPr>
          <w:b/>
        </w:rPr>
        <w:t>4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320" w:dyaOrig="580" w14:anchorId="051EDD99">
          <v:shape id="_x0000_i1100" type="#_x0000_t75" style="width:16.5pt;height:28.5pt" o:ole="">
            <v:imagedata r:id="rId158" o:title=""/>
          </v:shape>
          <o:OLEObject Type="Embed" ProgID="Equation.DSMT4" ShapeID="_x0000_i1100" DrawAspect="Content" ObjectID="_1684558651" r:id="rId159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320" w:dyaOrig="580" w14:anchorId="04A84B01">
          <v:shape id="_x0000_i1101" type="#_x0000_t75" style="width:16.5pt;height:28.5pt" o:ole="">
            <v:imagedata r:id="rId160" o:title=""/>
          </v:shape>
          <o:OLEObject Type="Embed" ProgID="Equation.DSMT4" ShapeID="_x0000_i1101" DrawAspect="Content" ObjectID="_1684558652" r:id="rId161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320" w:dyaOrig="580" w14:anchorId="5DEE97FD">
          <v:shape id="_x0000_i1102" type="#_x0000_t75" style="width:16.5pt;height:28.5pt" o:ole="">
            <v:imagedata r:id="rId162" o:title=""/>
          </v:shape>
          <o:OLEObject Type="Embed" ProgID="Equation.DSMT4" ShapeID="_x0000_i1102" DrawAspect="Content" ObjectID="_1684558653" r:id="rId163"/>
        </w:object>
      </w:r>
      <w:r>
        <w:t xml:space="preserve"> </w:t>
      </w:r>
      <w:r>
        <w:tab/>
      </w:r>
      <w:r w:rsidRPr="00950261">
        <w:rPr>
          <w:b/>
        </w:rPr>
        <w:t>d</w:t>
      </w:r>
      <w:r>
        <w:tab/>
      </w:r>
      <w:r w:rsidRPr="00703A4D">
        <w:rPr>
          <w:position w:val="-22"/>
        </w:rPr>
        <w:object w:dxaOrig="320" w:dyaOrig="580" w14:anchorId="6D4FC83A">
          <v:shape id="_x0000_i1103" type="#_x0000_t75" style="width:16.5pt;height:28.5pt" o:ole="">
            <v:imagedata r:id="rId164" o:title=""/>
          </v:shape>
          <o:OLEObject Type="Embed" ProgID="Equation.DSMT4" ShapeID="_x0000_i1103" DrawAspect="Content" ObjectID="_1684558654" r:id="rId165"/>
        </w:object>
      </w:r>
    </w:p>
    <w:p w14:paraId="19B13313" w14:textId="77777777" w:rsidR="00C83C53" w:rsidRDefault="00703A4D" w:rsidP="00950261">
      <w:pPr>
        <w:pStyle w:val="Question1stline4parts"/>
      </w:pPr>
      <w:r w:rsidRPr="00950261">
        <w:rPr>
          <w:b/>
        </w:rPr>
        <w:t>5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420" w:dyaOrig="620" w14:anchorId="30784EE9">
          <v:shape id="_x0000_i1104" type="#_x0000_t75" style="width:21pt;height:31.5pt" o:ole="">
            <v:imagedata r:id="rId166" o:title=""/>
          </v:shape>
          <o:OLEObject Type="Embed" ProgID="Equation.DSMT4" ShapeID="_x0000_i1104" DrawAspect="Content" ObjectID="_1684558655" r:id="rId167"/>
        </w:object>
      </w:r>
      <w:r>
        <w:tab/>
      </w:r>
      <w:r w:rsidRPr="00950261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ab/>
      </w:r>
    </w:p>
    <w:p w14:paraId="142842EE" w14:textId="4B8A93D0" w:rsidR="00950261" w:rsidRDefault="00C83C53" w:rsidP="00C83C53">
      <w:pPr>
        <w:pStyle w:val="Questionfollowline4parts"/>
      </w:pPr>
      <w:r>
        <w:tab/>
      </w:r>
      <w:r w:rsidR="00703A4D" w:rsidRPr="00950261">
        <w:rPr>
          <w:b/>
        </w:rPr>
        <w:t>c</w:t>
      </w:r>
      <w:r w:rsidR="00703A4D">
        <w:tab/>
        <w:t>3</w:t>
      </w:r>
      <w:r w:rsidR="00703A4D">
        <w:rPr>
          <w:i/>
        </w:rPr>
        <w:t>x</w:t>
      </w:r>
      <w:r w:rsidR="00703A4D">
        <w:tab/>
      </w:r>
      <w:r w:rsidR="00703A4D" w:rsidRPr="00950261">
        <w:rPr>
          <w:b/>
        </w:rPr>
        <w:t>d</w:t>
      </w:r>
      <w:r w:rsidR="00703A4D">
        <w:tab/>
      </w:r>
      <w:r w:rsidR="00703A4D" w:rsidRPr="00703A4D">
        <w:rPr>
          <w:position w:val="-24"/>
        </w:rPr>
        <w:object w:dxaOrig="440" w:dyaOrig="600" w14:anchorId="3E2DBDB5">
          <v:shape id="_x0000_i1105" type="#_x0000_t75" style="width:21.75pt;height:30pt" o:ole="">
            <v:imagedata r:id="rId168" o:title=""/>
          </v:shape>
          <o:OLEObject Type="Embed" ProgID="Equation.DSMT4" ShapeID="_x0000_i1105" DrawAspect="Content" ObjectID="_1684558656" r:id="rId169"/>
        </w:object>
      </w:r>
    </w:p>
    <w:p w14:paraId="1E55771E" w14:textId="77777777" w:rsidR="00C83C53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e</w:t>
      </w:r>
      <w:r>
        <w:tab/>
      </w:r>
      <w:r w:rsidRPr="00703A4D">
        <w:rPr>
          <w:position w:val="-10"/>
        </w:rPr>
        <w:object w:dxaOrig="300" w:dyaOrig="520" w14:anchorId="2CA16E67">
          <v:shape id="_x0000_i1106" type="#_x0000_t75" style="width:15pt;height:26.25pt" o:ole="">
            <v:imagedata r:id="rId170" o:title=""/>
          </v:shape>
          <o:OLEObject Type="Embed" ProgID="Equation.DSMT4" ShapeID="_x0000_i1106" DrawAspect="Content" ObjectID="_1684558657" r:id="rId171"/>
        </w:object>
      </w:r>
      <w:r>
        <w:tab/>
      </w:r>
      <w:r w:rsidRPr="00950261">
        <w:rPr>
          <w:b/>
        </w:rPr>
        <w:t>f</w:t>
      </w:r>
      <w:r>
        <w:tab/>
      </w:r>
      <w:r>
        <w:rPr>
          <w:i/>
        </w:rPr>
        <w:t>c</w:t>
      </w:r>
      <w:r>
        <w:rPr>
          <w:vertAlign w:val="superscript"/>
        </w:rPr>
        <w:t>–3</w:t>
      </w:r>
      <w:r w:rsidR="00950261">
        <w:rPr>
          <w:vertAlign w:val="superscript"/>
        </w:rPr>
        <w:tab/>
      </w:r>
    </w:p>
    <w:p w14:paraId="7B1DF352" w14:textId="351CDB1C" w:rsidR="00D67F9C" w:rsidRPr="00950261" w:rsidRDefault="00C83C53" w:rsidP="00950261">
      <w:pPr>
        <w:pStyle w:val="Questionfollowline4parts"/>
        <w:rPr>
          <w:i/>
        </w:rPr>
      </w:pPr>
      <w:r>
        <w:rPr>
          <w:vertAlign w:val="superscript"/>
        </w:rPr>
        <w:tab/>
      </w:r>
      <w:r w:rsidR="00950261" w:rsidRPr="00950261">
        <w:rPr>
          <w:b/>
        </w:rPr>
        <w:t>g</w:t>
      </w:r>
      <w:r w:rsidR="00950261">
        <w:tab/>
        <w:t>2</w:t>
      </w:r>
      <w:r w:rsidR="00950261">
        <w:rPr>
          <w:i/>
        </w:rPr>
        <w:t>x</w:t>
      </w:r>
      <w:r w:rsidR="00950261">
        <w:rPr>
          <w:vertAlign w:val="superscript"/>
        </w:rPr>
        <w:t>6</w:t>
      </w:r>
      <w:r w:rsidR="00950261">
        <w:tab/>
      </w:r>
      <w:r w:rsidR="00950261" w:rsidRPr="00950261">
        <w:rPr>
          <w:b/>
        </w:rPr>
        <w:t>h</w:t>
      </w:r>
      <w:r w:rsidR="00950261">
        <w:tab/>
      </w:r>
      <w:r w:rsidR="00950261">
        <w:rPr>
          <w:i/>
        </w:rPr>
        <w:t>x</w:t>
      </w:r>
    </w:p>
    <w:p w14:paraId="7B1940D0" w14:textId="5014F084" w:rsidR="00D67F9C" w:rsidRDefault="00703A4D" w:rsidP="00D67F9C">
      <w:pPr>
        <w:pStyle w:val="Question1stline4parts"/>
      </w:pPr>
      <w:r w:rsidRPr="00950261">
        <w:rPr>
          <w:b/>
        </w:rPr>
        <w:t>6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220" w:dyaOrig="580" w14:anchorId="2251D425">
          <v:shape id="_x0000_i1107" type="#_x0000_t75" style="width:11.25pt;height:28.5pt" o:ole="">
            <v:imagedata r:id="rId172" o:title=""/>
          </v:shape>
          <o:OLEObject Type="Embed" ProgID="Equation.DSMT4" ShapeID="_x0000_i1107" DrawAspect="Content" ObjectID="_1684558658" r:id="rId173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220" w:dyaOrig="580" w14:anchorId="4DAC2110">
          <v:shape id="_x0000_i1108" type="#_x0000_t75" style="width:11.25pt;height:28.5pt" o:ole="">
            <v:imagedata r:id="rId174" o:title=""/>
          </v:shape>
          <o:OLEObject Type="Embed" ProgID="Equation.DSMT4" ShapeID="_x0000_i1108" DrawAspect="Content" ObjectID="_1684558659" r:id="rId175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200" w:dyaOrig="580" w14:anchorId="6E6E07BE">
          <v:shape id="_x0000_i1109" type="#_x0000_t75" style="width:9.75pt;height:28.5pt" o:ole="">
            <v:imagedata r:id="rId176" o:title=""/>
          </v:shape>
          <o:OLEObject Type="Embed" ProgID="Equation.DSMT4" ShapeID="_x0000_i1109" DrawAspect="Content" ObjectID="_1684558660" r:id="rId177"/>
        </w:object>
      </w:r>
    </w:p>
    <w:p w14:paraId="7C1D007A" w14:textId="103E5779" w:rsidR="00CA1EAC" w:rsidRDefault="00D67F9C" w:rsidP="00950261">
      <w:pPr>
        <w:pStyle w:val="Questionfollowline4parts"/>
      </w:pPr>
      <w:r>
        <w:tab/>
      </w:r>
      <w:r w:rsidR="00703A4D" w:rsidRPr="00950261">
        <w:rPr>
          <w:b/>
        </w:rPr>
        <w:t>d</w:t>
      </w:r>
      <w:r w:rsidR="00703A4D" w:rsidRPr="00950261">
        <w:rPr>
          <w:b/>
        </w:rPr>
        <w:tab/>
      </w:r>
      <w:r w:rsidR="00703A4D" w:rsidRPr="00703A4D">
        <w:rPr>
          <w:position w:val="-22"/>
        </w:rPr>
        <w:object w:dxaOrig="220" w:dyaOrig="580" w14:anchorId="717638B3">
          <v:shape id="_x0000_i1110" type="#_x0000_t75" style="width:11.25pt;height:28.5pt" o:ole="">
            <v:imagedata r:id="rId178" o:title=""/>
          </v:shape>
          <o:OLEObject Type="Embed" ProgID="Equation.DSMT4" ShapeID="_x0000_i1110" DrawAspect="Content" ObjectID="_1684558661" r:id="rId179"/>
        </w:object>
      </w:r>
      <w:r w:rsidR="00703A4D">
        <w:tab/>
      </w:r>
      <w:r w:rsidR="00703A4D" w:rsidRPr="00950261">
        <w:rPr>
          <w:b/>
        </w:rPr>
        <w:t>e</w:t>
      </w:r>
      <w:r w:rsidR="00703A4D">
        <w:tab/>
      </w:r>
      <w:r w:rsidR="00703A4D" w:rsidRPr="00703A4D">
        <w:rPr>
          <w:position w:val="-22"/>
        </w:rPr>
        <w:object w:dxaOrig="220" w:dyaOrig="580" w14:anchorId="4D389FA1">
          <v:shape id="_x0000_i1111" type="#_x0000_t75" style="width:11.25pt;height:28.5pt" o:ole="">
            <v:imagedata r:id="rId180" o:title=""/>
          </v:shape>
          <o:OLEObject Type="Embed" ProgID="Equation.DSMT4" ShapeID="_x0000_i1111" DrawAspect="Content" ObjectID="_1684558662" r:id="rId181"/>
        </w:object>
      </w:r>
      <w:r w:rsidR="00703A4D">
        <w:tab/>
      </w:r>
      <w:r w:rsidR="00703A4D" w:rsidRPr="00950261">
        <w:rPr>
          <w:b/>
        </w:rPr>
        <w:t>f</w:t>
      </w:r>
      <w:r w:rsidR="00703A4D">
        <w:tab/>
      </w:r>
      <w:r w:rsidR="00703A4D" w:rsidRPr="00703A4D">
        <w:rPr>
          <w:position w:val="-22"/>
        </w:rPr>
        <w:object w:dxaOrig="300" w:dyaOrig="580" w14:anchorId="1F895D16">
          <v:shape id="_x0000_i1112" type="#_x0000_t75" style="width:15pt;height:28.5pt" o:ole="">
            <v:imagedata r:id="rId182" o:title=""/>
          </v:shape>
          <o:OLEObject Type="Embed" ProgID="Equation.DSMT4" ShapeID="_x0000_i1112" DrawAspect="Content" ObjectID="_1684558663" r:id="rId183"/>
        </w:object>
      </w:r>
    </w:p>
    <w:p w14:paraId="39C5BC5E" w14:textId="514FEE4A" w:rsidR="00D67F9C" w:rsidRDefault="00703A4D" w:rsidP="00D67F9C">
      <w:pPr>
        <w:pStyle w:val="Question1stline4parts"/>
      </w:pPr>
      <w:r w:rsidRPr="00950261">
        <w:rPr>
          <w:b/>
        </w:rPr>
        <w:t>7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>
        <w:rPr>
          <w:i/>
        </w:rPr>
        <w:t>x</w:t>
      </w:r>
      <w:r w:rsidR="00950261">
        <w:rPr>
          <w:vertAlign w:val="superscript"/>
        </w:rPr>
        <w:t>–1</w:t>
      </w:r>
      <w:r>
        <w:tab/>
      </w:r>
      <w:r w:rsidRPr="00950261">
        <w:rPr>
          <w:b/>
        </w:rPr>
        <w:t>b</w:t>
      </w:r>
      <w:r>
        <w:tab/>
      </w:r>
      <w:r w:rsidR="00950261">
        <w:rPr>
          <w:i/>
        </w:rPr>
        <w:t>x</w:t>
      </w:r>
      <w:r w:rsidR="00950261" w:rsidRPr="00950261">
        <w:rPr>
          <w:vertAlign w:val="superscript"/>
        </w:rPr>
        <w:t>–7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300" w:dyaOrig="480" w14:anchorId="0CF0BD11">
          <v:shape id="_x0000_i1113" type="#_x0000_t75" style="width:15pt;height:24pt" o:ole="">
            <v:imagedata r:id="rId184" o:title=""/>
          </v:shape>
          <o:OLEObject Type="Embed" ProgID="Equation.DSMT4" ShapeID="_x0000_i1113" DrawAspect="Content" ObjectID="_1684558664" r:id="rId185"/>
        </w:object>
      </w:r>
    </w:p>
    <w:p w14:paraId="76F54642" w14:textId="746C6529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300" w:dyaOrig="480" w14:anchorId="0A91F638">
          <v:shape id="_x0000_i1114" type="#_x0000_t75" style="width:15pt;height:24pt" o:ole="">
            <v:imagedata r:id="rId186" o:title=""/>
          </v:shape>
          <o:OLEObject Type="Embed" ProgID="Equation.DSMT4" ShapeID="_x0000_i1114" DrawAspect="Content" ObjectID="_1684558665" r:id="rId18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360" w:dyaOrig="480" w14:anchorId="1C9F68EF">
          <v:shape id="_x0000_i1115" type="#_x0000_t75" style="width:18pt;height:24pt" o:ole="">
            <v:imagedata r:id="rId188" o:title=""/>
          </v:shape>
          <o:OLEObject Type="Embed" ProgID="Equation.DSMT4" ShapeID="_x0000_i1115" DrawAspect="Content" ObjectID="_1684558666" r:id="rId18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D28D9">
        <w:object w:dxaOrig="380" w:dyaOrig="480" w14:anchorId="2A896135">
          <v:shape id="_x0000_i1116" type="#_x0000_t75" style="width:19.5pt;height:24pt" o:ole="">
            <v:imagedata r:id="rId190" o:title=""/>
          </v:shape>
          <o:OLEObject Type="Embed" ProgID="Equation.DSMT4" ShapeID="_x0000_i1116" DrawAspect="Content" ObjectID="_1684558667" r:id="rId191"/>
        </w:object>
      </w:r>
    </w:p>
    <w:p w14:paraId="3B4ABC00" w14:textId="77777777" w:rsidR="00D67F9C" w:rsidRDefault="00703A4D" w:rsidP="00D67F9C">
      <w:pPr>
        <w:pStyle w:val="Question1stline4parts"/>
      </w:pPr>
      <w:r w:rsidRPr="00950261">
        <w:rPr>
          <w:b/>
        </w:rPr>
        <w:t>8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D28D9">
        <w:rPr>
          <w:position w:val="-24"/>
        </w:rPr>
        <w:object w:dxaOrig="320" w:dyaOrig="600" w14:anchorId="7362F38F">
          <v:shape id="_x0000_i1117" type="#_x0000_t75" style="width:15.75pt;height:30pt" o:ole="">
            <v:imagedata r:id="rId192" o:title=""/>
          </v:shape>
          <o:OLEObject Type="Embed" ProgID="Equation.DSMT4" ShapeID="_x0000_i1117" DrawAspect="Content" ObjectID="_1684558668" r:id="rId193"/>
        </w:objec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</w:r>
      <w:r w:rsidR="00950261" w:rsidRPr="009D28D9">
        <w:rPr>
          <w:position w:val="-8"/>
        </w:rPr>
        <w:object w:dxaOrig="360" w:dyaOrig="340" w14:anchorId="3626B5D4">
          <v:shape id="_x0000_i1118" type="#_x0000_t75" style="width:18pt;height:17.25pt" o:ole="">
            <v:imagedata r:id="rId194" o:title=""/>
          </v:shape>
          <o:OLEObject Type="Embed" ProgID="Equation.DSMT4" ShapeID="_x0000_i1118" DrawAspect="Content" ObjectID="_1684558669" r:id="rId195"/>
        </w:object>
      </w:r>
    </w:p>
    <w:p w14:paraId="08125D50" w14:textId="53C14F36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rPr>
          <w:position w:val="-8"/>
        </w:rPr>
        <w:object w:dxaOrig="460" w:dyaOrig="380" w14:anchorId="061A49AE">
          <v:shape id="_x0000_i1119" type="#_x0000_t75" style="width:23.25pt;height:19.5pt" o:ole="">
            <v:imagedata r:id="rId196" o:title=""/>
          </v:shape>
          <o:OLEObject Type="Embed" ProgID="Equation.DSMT4" ShapeID="_x0000_i1119" DrawAspect="Content" ObjectID="_1684558670" r:id="rId19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50261">
        <w:rPr>
          <w:position w:val="-26"/>
        </w:rPr>
        <w:object w:dxaOrig="400" w:dyaOrig="620" w14:anchorId="39894C83">
          <v:shape id="_x0000_i1120" type="#_x0000_t75" style="width:20.25pt;height:31.5pt" o:ole="">
            <v:imagedata r:id="rId198" o:title=""/>
          </v:shape>
          <o:OLEObject Type="Embed" ProgID="Equation.DSMT4" ShapeID="_x0000_i1120" DrawAspect="Content" ObjectID="_1684558671" r:id="rId19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50261">
        <w:rPr>
          <w:position w:val="-30"/>
        </w:rPr>
        <w:object w:dxaOrig="499" w:dyaOrig="660" w14:anchorId="63490F2F">
          <v:shape id="_x0000_i1121" type="#_x0000_t75" style="width:24.75pt;height:33pt" o:ole="">
            <v:imagedata r:id="rId200" o:title=""/>
          </v:shape>
          <o:OLEObject Type="Embed" ProgID="Equation.DSMT4" ShapeID="_x0000_i1121" DrawAspect="Content" ObjectID="_1684558672" r:id="rId201"/>
        </w:object>
      </w:r>
    </w:p>
    <w:p w14:paraId="786070C2" w14:textId="28F644C3" w:rsidR="00D67F9C" w:rsidRDefault="00703A4D" w:rsidP="00D67F9C">
      <w:pPr>
        <w:pStyle w:val="Question1stline4parts"/>
      </w:pPr>
      <w:r w:rsidRPr="00950261">
        <w:rPr>
          <w:b/>
        </w:rPr>
        <w:t>9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50261">
        <w:rPr>
          <w:position w:val="-6"/>
        </w:rPr>
        <w:object w:dxaOrig="400" w:dyaOrig="480" w14:anchorId="04D876DD">
          <v:shape id="_x0000_i1122" type="#_x0000_t75" style="width:20.25pt;height:24pt" o:ole="">
            <v:imagedata r:id="rId202" o:title=""/>
          </v:shape>
          <o:OLEObject Type="Embed" ProgID="Equation.DSMT4" ShapeID="_x0000_i1122" DrawAspect="Content" ObjectID="_1684558673" r:id="rId203"/>
        </w:object>
      </w:r>
      <w:r>
        <w:tab/>
      </w:r>
      <w:r w:rsidRPr="00950261">
        <w:rPr>
          <w:b/>
        </w:rPr>
        <w:t>b</w:t>
      </w:r>
      <w:r>
        <w:tab/>
      </w:r>
      <w:r w:rsidR="00950261">
        <w:t>2</w:t>
      </w:r>
      <w:r w:rsidR="00950261">
        <w:rPr>
          <w:i/>
        </w:rPr>
        <w:t>x</w:t>
      </w:r>
      <w:r w:rsidR="00950261">
        <w:rPr>
          <w:vertAlign w:val="superscript"/>
        </w:rPr>
        <w:t>–3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22"/>
        </w:rPr>
        <w:object w:dxaOrig="499" w:dyaOrig="580" w14:anchorId="6DC82A71">
          <v:shape id="_x0000_i1123" type="#_x0000_t75" style="width:24.75pt;height:28.5pt" o:ole="">
            <v:imagedata r:id="rId204" o:title=""/>
          </v:shape>
          <o:OLEObject Type="Embed" ProgID="Equation.DSMT4" ShapeID="_x0000_i1123" DrawAspect="Content" ObjectID="_1684558674" r:id="rId205"/>
        </w:object>
      </w:r>
    </w:p>
    <w:p w14:paraId="441B6666" w14:textId="7F4C95E7" w:rsidR="00CA1EAC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499" w:dyaOrig="480" w14:anchorId="33112710">
          <v:shape id="_x0000_i1124" type="#_x0000_t75" style="width:24.75pt;height:24pt" o:ole="">
            <v:imagedata r:id="rId206" o:title=""/>
          </v:shape>
          <o:OLEObject Type="Embed" ProgID="Equation.DSMT4" ShapeID="_x0000_i1124" DrawAspect="Content" ObjectID="_1684558675" r:id="rId20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480" w:dyaOrig="480" w14:anchorId="34146DF3">
          <v:shape id="_x0000_i1125" type="#_x0000_t75" style="width:24pt;height:24pt" o:ole="">
            <v:imagedata r:id="rId208" o:title=""/>
          </v:shape>
          <o:OLEObject Type="Embed" ProgID="Equation.DSMT4" ShapeID="_x0000_i1125" DrawAspect="Content" ObjectID="_1684558676" r:id="rId209"/>
        </w:object>
      </w:r>
      <w:r>
        <w:tab/>
      </w:r>
      <w:r w:rsidRPr="00950261">
        <w:rPr>
          <w:b/>
        </w:rPr>
        <w:t>f</w:t>
      </w:r>
      <w:r>
        <w:tab/>
        <w:t>3</w:t>
      </w:r>
      <w:r w:rsidRPr="009D28D9">
        <w:rPr>
          <w:i/>
        </w:rPr>
        <w:t>x</w:t>
      </w:r>
      <w:r>
        <w:rPr>
          <w:vertAlign w:val="superscript"/>
        </w:rPr>
        <w:t>0</w:t>
      </w:r>
    </w:p>
    <w:p w14:paraId="5EFF05D0" w14:textId="469D971A" w:rsidR="00DE7DB5" w:rsidRPr="00DE7DB5" w:rsidRDefault="00703A4D" w:rsidP="00D67F9C">
      <w:pPr>
        <w:pStyle w:val="Question1stline4parts"/>
      </w:pPr>
      <w:r w:rsidRPr="00950261">
        <w:rPr>
          <w:b/>
        </w:rPr>
        <w:t>10</w:t>
      </w:r>
      <w:r w:rsidR="00CA1EAC" w:rsidRPr="00950261">
        <w:rPr>
          <w:b/>
        </w:rPr>
        <w:tab/>
      </w:r>
      <w:r w:rsidR="00950261" w:rsidRPr="00950261">
        <w:rPr>
          <w:b/>
        </w:rPr>
        <w:t>a</w:t>
      </w:r>
      <w:r w:rsidR="00950261">
        <w:tab/>
      </w:r>
      <w:r w:rsidR="00950261" w:rsidRPr="00950261">
        <w:rPr>
          <w:position w:val="-6"/>
        </w:rPr>
        <w:object w:dxaOrig="760" w:dyaOrig="320" w14:anchorId="0ECAD4A7">
          <v:shape id="_x0000_i1126" type="#_x0000_t75" style="width:38.25pt;height:15.75pt" o:ole="">
            <v:imagedata r:id="rId210" o:title=""/>
          </v:shape>
          <o:OLEObject Type="Embed" ProgID="Equation.DSMT4" ShapeID="_x0000_i1126" DrawAspect="Content" ObjectID="_1684558677" r:id="rId211"/>
        </w:object>
      </w:r>
      <w:r>
        <w:tab/>
      </w:r>
      <w:r w:rsidRPr="00950261">
        <w:rPr>
          <w:b/>
        </w:rPr>
        <w:t>b</w:t>
      </w:r>
      <w:r>
        <w:tab/>
      </w:r>
      <w:r w:rsidR="00950261" w:rsidRPr="00950261">
        <w:rPr>
          <w:position w:val="-6"/>
        </w:rPr>
        <w:object w:dxaOrig="600" w:dyaOrig="320" w14:anchorId="164CC830">
          <v:shape id="_x0000_i1127" type="#_x0000_t75" style="width:30pt;height:15.75pt" o:ole="">
            <v:imagedata r:id="rId212" o:title=""/>
          </v:shape>
          <o:OLEObject Type="Embed" ProgID="Equation.DSMT4" ShapeID="_x0000_i1127" DrawAspect="Content" ObjectID="_1684558678" r:id="rId213"/>
        </w:objec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840" w:dyaOrig="320" w14:anchorId="1AA891C9">
          <v:shape id="_x0000_i1128" type="#_x0000_t75" style="width:42pt;height:15.75pt" o:ole="">
            <v:imagedata r:id="rId214" o:title=""/>
          </v:shape>
          <o:OLEObject Type="Embed" ProgID="Equation.DSMT4" ShapeID="_x0000_i1128" DrawAspect="Content" ObjectID="_1684558679" r:id="rId215"/>
        </w:object>
      </w:r>
    </w:p>
    <w:sectPr w:rsidR="00DE7DB5" w:rsidRPr="00DE7DB5" w:rsidSect="00B078E9">
      <w:headerReference w:type="default" r:id="rId216"/>
      <w:footerReference w:type="default" r:id="rId2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DD1812" w14:textId="77777777" w:rsidR="0083534D" w:rsidRDefault="0083534D" w:rsidP="00BB2716">
      <w:pPr>
        <w:spacing w:after="0" w:line="240" w:lineRule="auto"/>
      </w:pPr>
      <w:r>
        <w:separator/>
      </w:r>
    </w:p>
  </w:endnote>
  <w:endnote w:type="continuationSeparator" w:id="0">
    <w:p w14:paraId="2B7F7064" w14:textId="77777777" w:rsidR="0083534D" w:rsidRDefault="0083534D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9C7401" w14:textId="77777777" w:rsidR="0083534D" w:rsidRDefault="0083534D" w:rsidP="00BB2716">
      <w:pPr>
        <w:spacing w:after="0" w:line="240" w:lineRule="auto"/>
      </w:pPr>
      <w:r>
        <w:separator/>
      </w:r>
    </w:p>
  </w:footnote>
  <w:footnote w:type="continuationSeparator" w:id="0">
    <w:p w14:paraId="473103A2" w14:textId="77777777" w:rsidR="0083534D" w:rsidRDefault="0083534D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7193"/>
    <w:rsid w:val="00060F25"/>
    <w:rsid w:val="000B019C"/>
    <w:rsid w:val="000F1EA2"/>
    <w:rsid w:val="000F7028"/>
    <w:rsid w:val="0011470D"/>
    <w:rsid w:val="00142624"/>
    <w:rsid w:val="00175B09"/>
    <w:rsid w:val="0019079D"/>
    <w:rsid w:val="00192811"/>
    <w:rsid w:val="001C17ED"/>
    <w:rsid w:val="001C6376"/>
    <w:rsid w:val="001E4E2A"/>
    <w:rsid w:val="001F7017"/>
    <w:rsid w:val="00203A18"/>
    <w:rsid w:val="002069E1"/>
    <w:rsid w:val="00252CCB"/>
    <w:rsid w:val="00294A60"/>
    <w:rsid w:val="00300181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B7575"/>
    <w:rsid w:val="005C4C6F"/>
    <w:rsid w:val="00636F25"/>
    <w:rsid w:val="00676D67"/>
    <w:rsid w:val="00684025"/>
    <w:rsid w:val="006A2DCA"/>
    <w:rsid w:val="006D5C1F"/>
    <w:rsid w:val="006F0C82"/>
    <w:rsid w:val="00703A4D"/>
    <w:rsid w:val="007279C1"/>
    <w:rsid w:val="00737517"/>
    <w:rsid w:val="00775ED6"/>
    <w:rsid w:val="007816DB"/>
    <w:rsid w:val="007F538B"/>
    <w:rsid w:val="0080779D"/>
    <w:rsid w:val="0081153E"/>
    <w:rsid w:val="00835269"/>
    <w:rsid w:val="0083534D"/>
    <w:rsid w:val="008729FB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3502A"/>
    <w:rsid w:val="00A551A9"/>
    <w:rsid w:val="00AA5D94"/>
    <w:rsid w:val="00AB4885"/>
    <w:rsid w:val="00AE1DA1"/>
    <w:rsid w:val="00B078E9"/>
    <w:rsid w:val="00B15FD1"/>
    <w:rsid w:val="00B279CA"/>
    <w:rsid w:val="00B43FA3"/>
    <w:rsid w:val="00B45C4F"/>
    <w:rsid w:val="00B7484F"/>
    <w:rsid w:val="00B83439"/>
    <w:rsid w:val="00B958B8"/>
    <w:rsid w:val="00BB2716"/>
    <w:rsid w:val="00BC1B7D"/>
    <w:rsid w:val="00BE08AF"/>
    <w:rsid w:val="00C05930"/>
    <w:rsid w:val="00C746A6"/>
    <w:rsid w:val="00C82B5E"/>
    <w:rsid w:val="00C83C53"/>
    <w:rsid w:val="00CA1EAC"/>
    <w:rsid w:val="00CF6C9B"/>
    <w:rsid w:val="00D43796"/>
    <w:rsid w:val="00D67F9C"/>
    <w:rsid w:val="00D73D31"/>
    <w:rsid w:val="00DE3369"/>
    <w:rsid w:val="00DE7DB5"/>
    <w:rsid w:val="00E00A03"/>
    <w:rsid w:val="00E04514"/>
    <w:rsid w:val="00E11F7F"/>
    <w:rsid w:val="00E12795"/>
    <w:rsid w:val="00E45F9C"/>
    <w:rsid w:val="00E95968"/>
    <w:rsid w:val="00EA2B73"/>
    <w:rsid w:val="00EC0296"/>
    <w:rsid w:val="00EE3490"/>
    <w:rsid w:val="00EE3E1A"/>
    <w:rsid w:val="00EF1E7B"/>
    <w:rsid w:val="00EF47BA"/>
    <w:rsid w:val="00F11D5F"/>
    <w:rsid w:val="00F15833"/>
    <w:rsid w:val="00F831B2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16" Type="http://schemas.openxmlformats.org/officeDocument/2006/relationships/header" Target="header1.xml"/><Relationship Id="rId211" Type="http://schemas.openxmlformats.org/officeDocument/2006/relationships/oleObject" Target="embeddings/oleObject10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5F443C-C1D8-459C-963E-B9E7D3E142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14</Words>
  <Characters>350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34:00Z</dcterms:created>
  <dcterms:modified xsi:type="dcterms:W3CDTF">2021-06-07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